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B4EB369" w14:textId="77777777" w:rsidR="00794D9F" w:rsidRPr="0056644B" w:rsidRDefault="00641A19" w:rsidP="00641A19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641A19">
        <w:rPr>
          <w:b/>
          <w:i/>
          <w:color w:val="FF0000"/>
          <w:sz w:val="40"/>
          <w:szCs w:val="40"/>
        </w:rPr>
        <w:t>Solution</w:t>
      </w:r>
      <w:r w:rsidR="00794D9F">
        <w:tab/>
      </w:r>
      <w:r w:rsidR="00794D9F" w:rsidRPr="00CA0D82">
        <w:rPr>
          <w:b/>
          <w:i/>
          <w:color w:val="0000CC"/>
          <w:sz w:val="28"/>
          <w:szCs w:val="36"/>
        </w:rPr>
        <w:t>Section</w:t>
      </w:r>
      <w:r w:rsidR="00794D9F" w:rsidRPr="00CA0D82">
        <w:rPr>
          <w:b/>
          <w:color w:val="0000CC"/>
          <w:sz w:val="28"/>
          <w:szCs w:val="36"/>
        </w:rPr>
        <w:t xml:space="preserve"> </w:t>
      </w:r>
      <w:r w:rsidR="00794D9F" w:rsidRPr="00CA0D82">
        <w:rPr>
          <w:b/>
          <w:color w:val="0000CC"/>
          <w:sz w:val="32"/>
          <w:szCs w:val="36"/>
        </w:rPr>
        <w:t>3.6 – Newton’s Method</w:t>
      </w:r>
    </w:p>
    <w:p w14:paraId="75459E7B" w14:textId="77777777" w:rsidR="00794D9F" w:rsidRPr="001B2B40" w:rsidRDefault="00794D9F" w:rsidP="002F2DC1">
      <w:pPr>
        <w:spacing w:line="360" w:lineRule="auto"/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t>Exercise</w:t>
      </w:r>
    </w:p>
    <w:p w14:paraId="0ADDBEA3" w14:textId="77777777" w:rsidR="00390EBA" w:rsidRDefault="00794D9F" w:rsidP="00390EBA">
      <w:r>
        <w:t xml:space="preserve">Use Newton’s method to estimate the on real solution of </w:t>
      </w:r>
      <w:r w:rsidR="0088475B" w:rsidRPr="0088475B">
        <w:rPr>
          <w:position w:val="-6"/>
        </w:rPr>
        <w:object w:dxaOrig="1440" w:dyaOrig="380" w14:anchorId="5E813A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.65pt" o:ole="">
            <v:imagedata r:id="rId8" o:title=""/>
          </v:shape>
          <o:OLEObject Type="Embed" ProgID="Equation.DSMT4" ShapeID="_x0000_i1025" DrawAspect="Content" ObjectID="_1650371249" r:id="rId9"/>
        </w:object>
      </w:r>
      <w:r>
        <w:t xml:space="preserve">. </w:t>
      </w:r>
    </w:p>
    <w:p w14:paraId="77E720B1" w14:textId="77777777" w:rsidR="00794D9F" w:rsidRPr="00CA0D82" w:rsidRDefault="00794D9F" w:rsidP="00390EBA">
      <w:pPr>
        <w:spacing w:line="360" w:lineRule="auto"/>
      </w:pPr>
      <w:r>
        <w:t xml:space="preserve">Start with </w:t>
      </w:r>
      <w:r w:rsidR="0088475B" w:rsidRPr="0088475B">
        <w:rPr>
          <w:position w:val="-18"/>
        </w:rPr>
        <w:object w:dxaOrig="700" w:dyaOrig="420" w14:anchorId="1E9F031D">
          <v:shape id="_x0000_i1026" type="#_x0000_t75" style="width:35.35pt;height:21pt" o:ole="">
            <v:imagedata r:id="rId10" o:title=""/>
          </v:shape>
          <o:OLEObject Type="Embed" ProgID="Equation.DSMT4" ShapeID="_x0000_i1026" DrawAspect="Content" ObjectID="_1650371250" r:id="rId11"/>
        </w:object>
      </w:r>
      <w:r>
        <w:t xml:space="preserve"> and then find </w:t>
      </w:r>
      <w:r w:rsidR="0088475B" w:rsidRPr="0088475B">
        <w:rPr>
          <w:position w:val="-18"/>
        </w:rPr>
        <w:object w:dxaOrig="320" w:dyaOrig="420" w14:anchorId="55473930">
          <v:shape id="_x0000_i1027" type="#_x0000_t75" style="width:15.65pt;height:21pt" o:ole="">
            <v:imagedata r:id="rId12" o:title=""/>
          </v:shape>
          <o:OLEObject Type="Embed" ProgID="Equation.DSMT4" ShapeID="_x0000_i1027" DrawAspect="Content" ObjectID="_1650371251" r:id="rId13"/>
        </w:object>
      </w:r>
    </w:p>
    <w:p w14:paraId="78DE3051" w14:textId="77777777" w:rsidR="00794D9F" w:rsidRPr="001B2B40" w:rsidRDefault="00794D9F" w:rsidP="00390EBA">
      <w:pPr>
        <w:spacing w:after="120"/>
        <w:rPr>
          <w:rFonts w:eastAsia="Calibri"/>
          <w:b/>
          <w:i/>
          <w:color w:val="FF0000"/>
          <w:position w:val="-6"/>
          <w:szCs w:val="24"/>
          <w:u w:val="single"/>
        </w:rPr>
      </w:pPr>
      <w:r w:rsidRPr="001B2B40">
        <w:rPr>
          <w:rFonts w:eastAsia="Calibri"/>
          <w:b/>
          <w:i/>
          <w:color w:val="FF0000"/>
          <w:position w:val="-6"/>
          <w:szCs w:val="24"/>
          <w:u w:val="single"/>
        </w:rPr>
        <w:t>Solution</w:t>
      </w:r>
    </w:p>
    <w:p w14:paraId="7EF083BD" w14:textId="33E320CF" w:rsidR="00794D9F" w:rsidRDefault="001F50BD" w:rsidP="00390EBA">
      <w:pPr>
        <w:ind w:left="360"/>
      </w:pPr>
      <w:r w:rsidRPr="0088475B">
        <w:rPr>
          <w:position w:val="-10"/>
        </w:rPr>
        <w:object w:dxaOrig="1440" w:dyaOrig="420" w14:anchorId="2869D57C">
          <v:shape id="_x0000_i1118" type="#_x0000_t75" style="width:1in;height:21pt" o:ole="">
            <v:imagedata r:id="rId14" o:title=""/>
          </v:shape>
          <o:OLEObject Type="Embed" ProgID="Equation.DSMT4" ShapeID="_x0000_i1118" DrawAspect="Content" ObjectID="_1650371252" r:id="rId15"/>
        </w:object>
      </w:r>
    </w:p>
    <w:bookmarkStart w:id="0" w:name="MTBlankEqn"/>
    <w:p w14:paraId="4C1DE092" w14:textId="0D941578" w:rsidR="001F50BD" w:rsidRDefault="001F50BD" w:rsidP="00390EBA">
      <w:pPr>
        <w:ind w:left="360"/>
        <w:rPr>
          <w:position w:val="-6"/>
        </w:rPr>
      </w:pPr>
      <w:r w:rsidRPr="001F50BD">
        <w:rPr>
          <w:position w:val="-10"/>
        </w:rPr>
        <w:object w:dxaOrig="1200" w:dyaOrig="420" w14:anchorId="6FBEB023">
          <v:shape id="_x0000_i1114" type="#_x0000_t75" style="width:60pt;height:21pt" o:ole="">
            <v:imagedata r:id="rId16" o:title=""/>
          </v:shape>
          <o:OLEObject Type="Embed" ProgID="Equation.DSMT4" ShapeID="_x0000_i1114" DrawAspect="Content" ObjectID="_1650371253" r:id="rId17"/>
        </w:object>
      </w:r>
      <w:bookmarkEnd w:id="0"/>
      <w:r>
        <w:rPr>
          <w:position w:val="-6"/>
        </w:rPr>
        <w:t xml:space="preserve"> </w:t>
      </w:r>
    </w:p>
    <w:p w14:paraId="6BFAF4A6" w14:textId="7E6B96F7" w:rsidR="00CD5861" w:rsidRDefault="00E36BCA" w:rsidP="00E36BCA">
      <w:pPr>
        <w:tabs>
          <w:tab w:val="left" w:pos="4320"/>
        </w:tabs>
        <w:ind w:left="360"/>
      </w:pPr>
      <w:r w:rsidRPr="0088475B">
        <w:rPr>
          <w:position w:val="-48"/>
        </w:rPr>
        <w:object w:dxaOrig="2439" w:dyaOrig="1080" w14:anchorId="7F2FB0DD">
          <v:shape id="_x0000_i1124" type="#_x0000_t75" style="width:121.65pt;height:54pt" o:ole="">
            <v:imagedata r:id="rId18" o:title=""/>
          </v:shape>
          <o:OLEObject Type="Embed" ProgID="Equation.DSMT4" ShapeID="_x0000_i1124" DrawAspect="Content" ObjectID="_1650371254" r:id="rId19"/>
        </w:object>
      </w:r>
      <w:r>
        <w:tab/>
      </w:r>
      <w:r w:rsidRPr="00E36BCA">
        <w:rPr>
          <w:position w:val="-38"/>
        </w:rPr>
        <w:object w:dxaOrig="1880" w:dyaOrig="880" w14:anchorId="2672632A">
          <v:shape id="_x0000_i1126" type="#_x0000_t75" style="width:94pt;height:44pt" o:ole="">
            <v:imagedata r:id="rId20" o:title=""/>
          </v:shape>
          <o:OLEObject Type="Embed" ProgID="Equation.DSMT4" ShapeID="_x0000_i1126" DrawAspect="Content" ObjectID="_1650371255" r:id="rId21"/>
        </w:object>
      </w:r>
      <w:r>
        <w:t xml:space="preserve"> </w:t>
      </w:r>
    </w:p>
    <w:p w14:paraId="15888269" w14:textId="670BD553" w:rsidR="009158B9" w:rsidRDefault="00E0546A" w:rsidP="00E36BCA">
      <w:pPr>
        <w:ind w:left="360"/>
        <w:rPr>
          <w:position w:val="-18"/>
        </w:rPr>
      </w:pPr>
      <w:r w:rsidRPr="00E36BCA">
        <w:rPr>
          <w:position w:val="-22"/>
        </w:rPr>
        <w:object w:dxaOrig="840" w:dyaOrig="460" w14:anchorId="63A0FEAD">
          <v:shape id="_x0000_i1192" type="#_x0000_t75" style="width:42.35pt;height:23pt" o:ole="">
            <v:imagedata r:id="rId22" o:title=""/>
          </v:shape>
          <o:OLEObject Type="Embed" ProgID="Equation.DSMT4" ShapeID="_x0000_i1192" DrawAspect="Content" ObjectID="_1650371256" r:id="rId23"/>
        </w:object>
      </w:r>
    </w:p>
    <w:p w14:paraId="30FFC498" w14:textId="4A9A4375" w:rsidR="009158B9" w:rsidRDefault="00E36BCA" w:rsidP="002F2DC1">
      <w:pPr>
        <w:ind w:left="360"/>
      </w:pPr>
      <w:r w:rsidRPr="0088475B">
        <w:rPr>
          <w:position w:val="-48"/>
        </w:rPr>
        <w:object w:dxaOrig="2200" w:dyaOrig="1080" w14:anchorId="32571E5F">
          <v:shape id="_x0000_i1137" type="#_x0000_t75" style="width:109.65pt;height:54pt" o:ole="">
            <v:imagedata r:id="rId24" o:title=""/>
          </v:shape>
          <o:OLEObject Type="Embed" ProgID="Equation.DSMT4" ShapeID="_x0000_i1137" DrawAspect="Content" ObjectID="_1650371257" r:id="rId25"/>
        </w:object>
      </w:r>
    </w:p>
    <w:p w14:paraId="2BFF10DF" w14:textId="6A74DBBA" w:rsidR="00E36BCA" w:rsidRDefault="00E36BCA" w:rsidP="00E36BCA">
      <w:pPr>
        <w:tabs>
          <w:tab w:val="left" w:pos="630"/>
        </w:tabs>
        <w:ind w:left="360"/>
      </w:pPr>
      <w:r>
        <w:tab/>
      </w:r>
      <w:r w:rsidRPr="00E36BCA">
        <w:rPr>
          <w:position w:val="-30"/>
        </w:rPr>
        <w:object w:dxaOrig="1680" w:dyaOrig="720" w14:anchorId="315410D0">
          <v:shape id="_x0000_i1133" type="#_x0000_t75" style="width:84pt;height:36pt" o:ole="">
            <v:imagedata r:id="rId26" o:title=""/>
          </v:shape>
          <o:OLEObject Type="Embed" ProgID="Equation.DSMT4" ShapeID="_x0000_i1133" DrawAspect="Content" ObjectID="_1650371258" r:id="rId27"/>
        </w:object>
      </w:r>
      <w:r>
        <w:t xml:space="preserve"> </w:t>
      </w:r>
    </w:p>
    <w:p w14:paraId="22198076" w14:textId="6B9E02C0" w:rsidR="00E36BCA" w:rsidRDefault="00E36BCA" w:rsidP="00E36BCA">
      <w:pPr>
        <w:tabs>
          <w:tab w:val="left" w:pos="630"/>
        </w:tabs>
        <w:spacing w:line="360" w:lineRule="auto"/>
        <w:ind w:left="360"/>
        <w:rPr>
          <w:position w:val="-38"/>
        </w:rPr>
      </w:pPr>
      <w:r>
        <w:tab/>
      </w:r>
      <w:r w:rsidRPr="00E36BCA">
        <w:rPr>
          <w:position w:val="-26"/>
        </w:rPr>
        <w:object w:dxaOrig="720" w:dyaOrig="580" w14:anchorId="304C9699">
          <v:shape id="_x0000_i1129" type="#_x0000_t75" style="width:36pt;height:29pt" o:ole="">
            <v:imagedata r:id="rId28" o:title=""/>
          </v:shape>
          <o:OLEObject Type="Embed" ProgID="Equation.DSMT4" ShapeID="_x0000_i1129" DrawAspect="Content" ObjectID="_1650371259" r:id="rId29"/>
        </w:object>
      </w:r>
    </w:p>
    <w:p w14:paraId="5F25DBE0" w14:textId="3E118420" w:rsidR="00C01DEA" w:rsidRDefault="00E36BCA" w:rsidP="00390EBA">
      <w:pPr>
        <w:ind w:left="360"/>
      </w:pPr>
      <w:r w:rsidRPr="0088475B">
        <w:rPr>
          <w:position w:val="-48"/>
        </w:rPr>
        <w:object w:dxaOrig="2140" w:dyaOrig="1080" w14:anchorId="5334EF16">
          <v:shape id="_x0000_i1148" type="#_x0000_t75" style="width:107pt;height:54pt" o:ole="">
            <v:imagedata r:id="rId30" o:title=""/>
          </v:shape>
          <o:OLEObject Type="Embed" ProgID="Equation.DSMT4" ShapeID="_x0000_i1148" DrawAspect="Content" ObjectID="_1650371260" r:id="rId31"/>
        </w:object>
      </w:r>
    </w:p>
    <w:p w14:paraId="6004B157" w14:textId="77777777" w:rsidR="00E36BCA" w:rsidRDefault="00E36BCA" w:rsidP="00E36BCA">
      <w:pPr>
        <w:tabs>
          <w:tab w:val="left" w:pos="630"/>
        </w:tabs>
        <w:ind w:left="360"/>
      </w:pPr>
      <w:r>
        <w:tab/>
      </w:r>
      <w:r w:rsidRPr="00E36BCA">
        <w:rPr>
          <w:position w:val="-48"/>
        </w:rPr>
        <w:object w:dxaOrig="2540" w:dyaOrig="1140" w14:anchorId="0CFED2B5">
          <v:shape id="_x0000_i1140" type="#_x0000_t75" style="width:127pt;height:57pt" o:ole="">
            <v:imagedata r:id="rId32" o:title=""/>
          </v:shape>
          <o:OLEObject Type="Embed" ProgID="Equation.DSMT4" ShapeID="_x0000_i1140" DrawAspect="Content" ObjectID="_1650371261" r:id="rId33"/>
        </w:object>
      </w:r>
    </w:p>
    <w:p w14:paraId="6C19ED11" w14:textId="105A19D7" w:rsidR="00E36BCA" w:rsidRDefault="00E36BCA" w:rsidP="00E36BCA">
      <w:pPr>
        <w:tabs>
          <w:tab w:val="left" w:pos="630"/>
        </w:tabs>
        <w:ind w:left="360"/>
      </w:pPr>
      <w:r>
        <w:tab/>
      </w:r>
      <w:r w:rsidRPr="00E36BCA">
        <w:rPr>
          <w:position w:val="-10"/>
        </w:rPr>
        <w:object w:dxaOrig="1180" w:dyaOrig="340" w14:anchorId="62BE115A">
          <v:shape id="_x0000_i1144" type="#_x0000_t75" style="width:59pt;height:17pt" o:ole="">
            <v:imagedata r:id="rId34" o:title=""/>
          </v:shape>
          <o:OLEObject Type="Embed" ProgID="Equation.DSMT4" ShapeID="_x0000_i1144" DrawAspect="Content" ObjectID="_1650371262" r:id="rId35"/>
        </w:object>
      </w:r>
    </w:p>
    <w:p w14:paraId="4A71065A" w14:textId="77777777" w:rsidR="00C01DEA" w:rsidRDefault="00C01DEA" w:rsidP="00C01DEA"/>
    <w:p w14:paraId="6D0D8CB3" w14:textId="77777777" w:rsidR="00794D9F" w:rsidRDefault="00794D9F" w:rsidP="00794D9F"/>
    <w:p w14:paraId="3BDB9F58" w14:textId="77777777" w:rsidR="00794D9F" w:rsidRPr="001B2B40" w:rsidRDefault="00794D9F" w:rsidP="002F2DC1">
      <w:pPr>
        <w:spacing w:line="360" w:lineRule="auto"/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t>Exercise</w:t>
      </w:r>
    </w:p>
    <w:p w14:paraId="737CD798" w14:textId="77777777" w:rsidR="00794D9F" w:rsidRPr="00CA0D82" w:rsidRDefault="00794D9F" w:rsidP="00794D9F">
      <w:r>
        <w:t xml:space="preserve">Use Newton’s method to estimate the on real solution of </w:t>
      </w:r>
      <w:r w:rsidR="0088475B" w:rsidRPr="0088475B">
        <w:rPr>
          <w:position w:val="-6"/>
        </w:rPr>
        <w:object w:dxaOrig="1380" w:dyaOrig="380" w14:anchorId="30C51142">
          <v:shape id="_x0000_i1033" type="#_x0000_t75" style="width:69pt;height:18.65pt" o:ole="">
            <v:imagedata r:id="rId36" o:title=""/>
          </v:shape>
          <o:OLEObject Type="Embed" ProgID="Equation.DSMT4" ShapeID="_x0000_i1033" DrawAspect="Content" ObjectID="_1650371263" r:id="rId37"/>
        </w:object>
      </w:r>
      <w:r>
        <w:t xml:space="preserve">. Start with </w:t>
      </w:r>
      <w:r w:rsidR="0088475B" w:rsidRPr="0088475B">
        <w:rPr>
          <w:position w:val="-18"/>
        </w:rPr>
        <w:object w:dxaOrig="820" w:dyaOrig="420" w14:anchorId="1333EAE5">
          <v:shape id="_x0000_i1034" type="#_x0000_t75" style="width:41.35pt;height:21pt" o:ole="">
            <v:imagedata r:id="rId38" o:title=""/>
          </v:shape>
          <o:OLEObject Type="Embed" ProgID="Equation.DSMT4" ShapeID="_x0000_i1034" DrawAspect="Content" ObjectID="_1650371264" r:id="rId39"/>
        </w:object>
      </w:r>
      <w:r>
        <w:t xml:space="preserve"> for the left-hand zero and with </w:t>
      </w:r>
      <w:r w:rsidR="0088475B" w:rsidRPr="0088475B">
        <w:rPr>
          <w:position w:val="-18"/>
        </w:rPr>
        <w:object w:dxaOrig="660" w:dyaOrig="420" w14:anchorId="49C70578">
          <v:shape id="_x0000_i1035" type="#_x0000_t75" style="width:33pt;height:21pt" o:ole="">
            <v:imagedata r:id="rId40" o:title=""/>
          </v:shape>
          <o:OLEObject Type="Embed" ProgID="Equation.DSMT4" ShapeID="_x0000_i1035" DrawAspect="Content" ObjectID="_1650371265" r:id="rId41"/>
        </w:object>
      </w:r>
      <w:r>
        <w:t xml:space="preserve"> for the zero on the right. Then, in each case, find </w:t>
      </w:r>
      <w:r w:rsidR="0088475B" w:rsidRPr="0088475B">
        <w:rPr>
          <w:position w:val="-18"/>
        </w:rPr>
        <w:object w:dxaOrig="320" w:dyaOrig="420" w14:anchorId="7329A1DC">
          <v:shape id="_x0000_i1036" type="#_x0000_t75" style="width:15.65pt;height:21pt" o:ole="">
            <v:imagedata r:id="rId42" o:title=""/>
          </v:shape>
          <o:OLEObject Type="Embed" ProgID="Equation.DSMT4" ShapeID="_x0000_i1036" DrawAspect="Content" ObjectID="_1650371266" r:id="rId43"/>
        </w:object>
      </w:r>
    </w:p>
    <w:p w14:paraId="1767E040" w14:textId="77777777" w:rsidR="00794D9F" w:rsidRPr="001B2B40" w:rsidRDefault="00794D9F" w:rsidP="00794D9F">
      <w:pPr>
        <w:spacing w:before="120" w:after="120"/>
        <w:rPr>
          <w:rFonts w:eastAsia="Calibri"/>
          <w:b/>
          <w:i/>
          <w:color w:val="FF0000"/>
          <w:position w:val="-6"/>
          <w:szCs w:val="24"/>
          <w:u w:val="single"/>
        </w:rPr>
      </w:pPr>
      <w:r w:rsidRPr="001B2B40">
        <w:rPr>
          <w:rFonts w:eastAsia="Calibri"/>
          <w:b/>
          <w:i/>
          <w:color w:val="FF0000"/>
          <w:position w:val="-6"/>
          <w:szCs w:val="24"/>
          <w:u w:val="single"/>
        </w:rPr>
        <w:t>Solution</w:t>
      </w:r>
    </w:p>
    <w:p w14:paraId="0712BECF" w14:textId="7CD58EFF" w:rsidR="00192A88" w:rsidRDefault="002D7291" w:rsidP="00390EBA">
      <w:pPr>
        <w:ind w:left="360"/>
      </w:pPr>
      <w:r w:rsidRPr="0088475B">
        <w:rPr>
          <w:position w:val="-10"/>
        </w:rPr>
        <w:object w:dxaOrig="1359" w:dyaOrig="420" w14:anchorId="1F3369E3">
          <v:shape id="_x0000_i1158" type="#_x0000_t75" style="width:68pt;height:21pt" o:ole="">
            <v:imagedata r:id="rId44" o:title=""/>
          </v:shape>
          <o:OLEObject Type="Embed" ProgID="Equation.DSMT4" ShapeID="_x0000_i1158" DrawAspect="Content" ObjectID="_1650371267" r:id="rId45"/>
        </w:object>
      </w:r>
    </w:p>
    <w:p w14:paraId="73207FAE" w14:textId="59535334" w:rsidR="002D7291" w:rsidRDefault="002D7291" w:rsidP="00390EBA">
      <w:pPr>
        <w:ind w:left="360"/>
      </w:pPr>
      <w:r w:rsidRPr="002D7291">
        <w:rPr>
          <w:position w:val="-10"/>
        </w:rPr>
        <w:object w:dxaOrig="1160" w:dyaOrig="420" w14:anchorId="2FD7A43D">
          <v:shape id="_x0000_i1154" type="#_x0000_t75" style="width:58pt;height:21pt" o:ole="">
            <v:imagedata r:id="rId46" o:title=""/>
          </v:shape>
          <o:OLEObject Type="Embed" ProgID="Equation.DSMT4" ShapeID="_x0000_i1154" DrawAspect="Content" ObjectID="_1650371268" r:id="rId47"/>
        </w:object>
      </w:r>
      <w:r>
        <w:t xml:space="preserve"> </w:t>
      </w:r>
    </w:p>
    <w:p w14:paraId="06511FCF" w14:textId="77777777" w:rsidR="002D7291" w:rsidRDefault="002D7291" w:rsidP="00390EBA">
      <w:pPr>
        <w:ind w:left="360"/>
        <w:rPr>
          <w:position w:val="-6"/>
        </w:rPr>
      </w:pPr>
    </w:p>
    <w:p w14:paraId="752ED094" w14:textId="6A8D7389" w:rsidR="00E10248" w:rsidRDefault="009B53E7" w:rsidP="009B53E7">
      <w:pPr>
        <w:tabs>
          <w:tab w:val="left" w:pos="4320"/>
        </w:tabs>
        <w:ind w:left="360"/>
        <w:rPr>
          <w:position w:val="-38"/>
        </w:rPr>
      </w:pPr>
      <w:r w:rsidRPr="0088475B">
        <w:rPr>
          <w:position w:val="-48"/>
        </w:rPr>
        <w:object w:dxaOrig="2360" w:dyaOrig="1080" w14:anchorId="1271F1C6">
          <v:shape id="_x0000_i1161" type="#_x0000_t75" style="width:117.65pt;height:54pt" o:ole="">
            <v:imagedata r:id="rId48" o:title=""/>
          </v:shape>
          <o:OLEObject Type="Embed" ProgID="Equation.DSMT4" ShapeID="_x0000_i1161" DrawAspect="Content" ObjectID="_1650371269" r:id="rId49"/>
        </w:object>
      </w:r>
      <w:r>
        <w:tab/>
      </w:r>
      <w:r w:rsidRPr="00E36BCA">
        <w:rPr>
          <w:position w:val="-38"/>
        </w:rPr>
        <w:object w:dxaOrig="1880" w:dyaOrig="880" w14:anchorId="1F56AE6A">
          <v:shape id="_x0000_i1159" type="#_x0000_t75" style="width:94pt;height:44pt" o:ole="">
            <v:imagedata r:id="rId20" o:title=""/>
          </v:shape>
          <o:OLEObject Type="Embed" ProgID="Equation.DSMT4" ShapeID="_x0000_i1159" DrawAspect="Content" ObjectID="_1650371270" r:id="rId50"/>
        </w:object>
      </w:r>
    </w:p>
    <w:p w14:paraId="2004C59D" w14:textId="39EEB43C" w:rsidR="00192A88" w:rsidRDefault="00E0546A" w:rsidP="00390EBA">
      <w:pPr>
        <w:ind w:left="360"/>
        <w:rPr>
          <w:position w:val="-18"/>
        </w:rPr>
      </w:pPr>
      <w:r w:rsidRPr="0088475B">
        <w:rPr>
          <w:position w:val="-22"/>
        </w:rPr>
        <w:object w:dxaOrig="960" w:dyaOrig="460" w14:anchorId="3854F745">
          <v:shape id="_x0000_i1190" type="#_x0000_t75" style="width:47.65pt;height:22.65pt" o:ole="">
            <v:imagedata r:id="rId51" o:title=""/>
          </v:shape>
          <o:OLEObject Type="Embed" ProgID="Equation.DSMT4" ShapeID="_x0000_i1190" DrawAspect="Content" ObjectID="_1650371271" r:id="rId52"/>
        </w:object>
      </w:r>
    </w:p>
    <w:p w14:paraId="721DD7A6" w14:textId="57E53AE0" w:rsidR="00192A88" w:rsidRDefault="009B53E7" w:rsidP="002F2DC1">
      <w:pPr>
        <w:ind w:left="360"/>
      </w:pPr>
      <w:r w:rsidRPr="0088475B">
        <w:rPr>
          <w:position w:val="-48"/>
        </w:rPr>
        <w:object w:dxaOrig="2120" w:dyaOrig="1080" w14:anchorId="2E9EF0B4">
          <v:shape id="_x0000_i1174" type="#_x0000_t75" style="width:106pt;height:54pt" o:ole="">
            <v:imagedata r:id="rId53" o:title=""/>
          </v:shape>
          <o:OLEObject Type="Embed" ProgID="Equation.DSMT4" ShapeID="_x0000_i1174" DrawAspect="Content" ObjectID="_1650371272" r:id="rId54"/>
        </w:object>
      </w:r>
    </w:p>
    <w:p w14:paraId="00B2E062" w14:textId="77777777" w:rsidR="009B53E7" w:rsidRDefault="009B53E7" w:rsidP="009B53E7">
      <w:pPr>
        <w:tabs>
          <w:tab w:val="left" w:pos="630"/>
        </w:tabs>
        <w:ind w:left="360"/>
      </w:pPr>
      <w:r>
        <w:tab/>
      </w:r>
      <w:r w:rsidRPr="009B53E7">
        <w:rPr>
          <w:position w:val="-40"/>
        </w:rPr>
        <w:object w:dxaOrig="2240" w:dyaOrig="920" w14:anchorId="7F8AA1CE">
          <v:shape id="_x0000_i1166" type="#_x0000_t75" style="width:112pt;height:46pt" o:ole="">
            <v:imagedata r:id="rId55" o:title=""/>
          </v:shape>
          <o:OLEObject Type="Embed" ProgID="Equation.DSMT4" ShapeID="_x0000_i1166" DrawAspect="Content" ObjectID="_1650371273" r:id="rId56"/>
        </w:object>
      </w:r>
    </w:p>
    <w:p w14:paraId="2AFC591F" w14:textId="11F72B40" w:rsidR="009B53E7" w:rsidRDefault="009B53E7" w:rsidP="00E0546A">
      <w:pPr>
        <w:tabs>
          <w:tab w:val="left" w:pos="630"/>
        </w:tabs>
        <w:spacing w:line="360" w:lineRule="auto"/>
        <w:ind w:left="360"/>
        <w:rPr>
          <w:position w:val="-38"/>
        </w:rPr>
      </w:pPr>
      <w:r>
        <w:tab/>
        <w:t xml:space="preserve"> </w:t>
      </w:r>
      <w:r w:rsidRPr="009B53E7">
        <w:rPr>
          <w:position w:val="-10"/>
        </w:rPr>
        <w:object w:dxaOrig="639" w:dyaOrig="340" w14:anchorId="62925F20">
          <v:shape id="_x0000_i1170" type="#_x0000_t75" style="width:32pt;height:17pt" o:ole="">
            <v:imagedata r:id="rId57" o:title=""/>
          </v:shape>
          <o:OLEObject Type="Embed" ProgID="Equation.DSMT4" ShapeID="_x0000_i1170" DrawAspect="Content" ObjectID="_1650371274" r:id="rId58"/>
        </w:object>
      </w:r>
      <w:r>
        <w:t xml:space="preserve"> </w:t>
      </w:r>
    </w:p>
    <w:p w14:paraId="7DE6DD4F" w14:textId="55DA11EF" w:rsidR="00192A88" w:rsidRDefault="00E0546A" w:rsidP="00390EBA">
      <w:pPr>
        <w:spacing w:after="120"/>
        <w:ind w:left="360"/>
      </w:pPr>
      <w:r w:rsidRPr="0088475B">
        <w:rPr>
          <w:position w:val="-48"/>
        </w:rPr>
        <w:object w:dxaOrig="2079" w:dyaOrig="1080" w14:anchorId="2284ECAE">
          <v:shape id="_x0000_i1186" type="#_x0000_t75" style="width:104pt;height:54pt" o:ole="">
            <v:imagedata r:id="rId59" o:title=""/>
          </v:shape>
          <o:OLEObject Type="Embed" ProgID="Equation.DSMT4" ShapeID="_x0000_i1186" DrawAspect="Content" ObjectID="_1650371275" r:id="rId60"/>
        </w:object>
      </w:r>
    </w:p>
    <w:p w14:paraId="239536E9" w14:textId="72A022DC" w:rsidR="00E0546A" w:rsidRDefault="00E0546A" w:rsidP="00E0546A">
      <w:pPr>
        <w:tabs>
          <w:tab w:val="left" w:pos="630"/>
        </w:tabs>
        <w:spacing w:after="120"/>
        <w:ind w:left="360"/>
      </w:pPr>
      <w:r>
        <w:tab/>
      </w:r>
      <w:r w:rsidRPr="00E0546A">
        <w:rPr>
          <w:position w:val="-40"/>
        </w:rPr>
        <w:object w:dxaOrig="2299" w:dyaOrig="920" w14:anchorId="44F4B473">
          <v:shape id="_x0000_i1177" type="#_x0000_t75" style="width:115pt;height:46pt" o:ole="">
            <v:imagedata r:id="rId61" o:title=""/>
          </v:shape>
          <o:OLEObject Type="Embed" ProgID="Equation.DSMT4" ShapeID="_x0000_i1177" DrawAspect="Content" ObjectID="_1650371276" r:id="rId62"/>
        </w:object>
      </w:r>
    </w:p>
    <w:p w14:paraId="5A18B64B" w14:textId="51130EEA" w:rsidR="00E0546A" w:rsidRPr="00E0546A" w:rsidRDefault="00E0546A" w:rsidP="00E0546A">
      <w:pPr>
        <w:tabs>
          <w:tab w:val="left" w:pos="630"/>
        </w:tabs>
        <w:spacing w:after="120" w:line="480" w:lineRule="auto"/>
        <w:ind w:left="360"/>
      </w:pPr>
      <w:r>
        <w:tab/>
      </w:r>
      <w:r w:rsidRPr="00E0546A">
        <w:rPr>
          <w:position w:val="-10"/>
        </w:rPr>
        <w:object w:dxaOrig="1300" w:dyaOrig="340" w14:anchorId="1A7E9CB1">
          <v:shape id="_x0000_i1182" type="#_x0000_t75" style="width:65pt;height:17pt" o:ole="">
            <v:imagedata r:id="rId63" o:title=""/>
          </v:shape>
          <o:OLEObject Type="Embed" ProgID="Equation.DSMT4" ShapeID="_x0000_i1182" DrawAspect="Content" ObjectID="_1650371277" r:id="rId64"/>
        </w:object>
      </w:r>
    </w:p>
    <w:p w14:paraId="1CC51005" w14:textId="7C5A089C" w:rsidR="007906D8" w:rsidRDefault="00E0546A" w:rsidP="00390EBA">
      <w:pPr>
        <w:ind w:left="360"/>
        <w:rPr>
          <w:position w:val="-18"/>
        </w:rPr>
      </w:pPr>
      <w:r w:rsidRPr="0088475B">
        <w:rPr>
          <w:position w:val="-22"/>
        </w:rPr>
        <w:object w:dxaOrig="800" w:dyaOrig="460" w14:anchorId="60788708">
          <v:shape id="_x0000_i1188" type="#_x0000_t75" style="width:40.35pt;height:22.65pt" o:ole="">
            <v:imagedata r:id="rId65" o:title=""/>
          </v:shape>
          <o:OLEObject Type="Embed" ProgID="Equation.DSMT4" ShapeID="_x0000_i1188" DrawAspect="Content" ObjectID="_1650371278" r:id="rId66"/>
        </w:object>
      </w:r>
    </w:p>
    <w:p w14:paraId="4F044E15" w14:textId="59BBEE9D" w:rsidR="007906D8" w:rsidRDefault="00B45D37" w:rsidP="00390EBA">
      <w:pPr>
        <w:ind w:left="360"/>
      </w:pPr>
      <w:r w:rsidRPr="0088475B">
        <w:rPr>
          <w:position w:val="-48"/>
        </w:rPr>
        <w:object w:dxaOrig="2120" w:dyaOrig="1080" w14:anchorId="0AE1241D">
          <v:shape id="_x0000_i1203" type="#_x0000_t75" style="width:106pt;height:54pt" o:ole="">
            <v:imagedata r:id="rId67" o:title=""/>
          </v:shape>
          <o:OLEObject Type="Embed" ProgID="Equation.DSMT4" ShapeID="_x0000_i1203" DrawAspect="Content" ObjectID="_1650371279" r:id="rId68"/>
        </w:object>
      </w:r>
    </w:p>
    <w:p w14:paraId="2026F8A4" w14:textId="77777777" w:rsidR="00B45D37" w:rsidRDefault="00B45D37" w:rsidP="00B45D37">
      <w:pPr>
        <w:tabs>
          <w:tab w:val="left" w:pos="630"/>
        </w:tabs>
        <w:ind w:left="360"/>
      </w:pPr>
      <w:r>
        <w:tab/>
      </w:r>
      <w:r w:rsidRPr="00B45D37">
        <w:rPr>
          <w:position w:val="-40"/>
        </w:rPr>
        <w:object w:dxaOrig="1760" w:dyaOrig="920" w14:anchorId="2CE149C0">
          <v:shape id="_x0000_i1195" type="#_x0000_t75" style="width:88pt;height:46pt" o:ole="">
            <v:imagedata r:id="rId69" o:title=""/>
          </v:shape>
          <o:OLEObject Type="Embed" ProgID="Equation.DSMT4" ShapeID="_x0000_i1195" DrawAspect="Content" ObjectID="_1650371280" r:id="rId70"/>
        </w:object>
      </w:r>
    </w:p>
    <w:p w14:paraId="1C4A8109" w14:textId="7022CE0B" w:rsidR="00B45D37" w:rsidRDefault="00B45D37" w:rsidP="00B45D37">
      <w:pPr>
        <w:tabs>
          <w:tab w:val="left" w:pos="630"/>
        </w:tabs>
        <w:ind w:left="360"/>
        <w:rPr>
          <w:position w:val="-38"/>
        </w:rPr>
      </w:pPr>
      <w:r>
        <w:tab/>
      </w:r>
      <w:r w:rsidRPr="00B45D37">
        <w:rPr>
          <w:position w:val="-26"/>
        </w:rPr>
        <w:object w:dxaOrig="580" w:dyaOrig="580" w14:anchorId="79141A29">
          <v:shape id="_x0000_i1199" type="#_x0000_t75" style="width:29pt;height:29pt" o:ole="">
            <v:imagedata r:id="rId71" o:title=""/>
          </v:shape>
          <o:OLEObject Type="Embed" ProgID="Equation.DSMT4" ShapeID="_x0000_i1199" DrawAspect="Content" ObjectID="_1650371281" r:id="rId72"/>
        </w:object>
      </w:r>
      <w:r>
        <w:t xml:space="preserve"> </w:t>
      </w:r>
    </w:p>
    <w:p w14:paraId="7334534B" w14:textId="343C2577" w:rsidR="007906D8" w:rsidRDefault="00B45D37" w:rsidP="002F2DC1">
      <w:pPr>
        <w:ind w:left="360"/>
      </w:pPr>
      <w:r w:rsidRPr="00B45D37">
        <w:rPr>
          <w:position w:val="-48"/>
        </w:rPr>
        <w:object w:dxaOrig="2079" w:dyaOrig="1080" w14:anchorId="7A3316B7">
          <v:shape id="_x0000_i1214" type="#_x0000_t75" style="width:104pt;height:54pt" o:ole="">
            <v:imagedata r:id="rId73" o:title=""/>
          </v:shape>
          <o:OLEObject Type="Embed" ProgID="Equation.DSMT4" ShapeID="_x0000_i1214" DrawAspect="Content" ObjectID="_1650371282" r:id="rId74"/>
        </w:object>
      </w:r>
    </w:p>
    <w:p w14:paraId="30E285A6" w14:textId="77777777" w:rsidR="00B45D37" w:rsidRDefault="00B45D37" w:rsidP="00B45D37">
      <w:pPr>
        <w:tabs>
          <w:tab w:val="left" w:pos="630"/>
        </w:tabs>
        <w:ind w:left="360"/>
      </w:pPr>
      <w:r>
        <w:tab/>
      </w:r>
      <w:r w:rsidRPr="00B45D37">
        <w:rPr>
          <w:position w:val="-54"/>
        </w:rPr>
        <w:object w:dxaOrig="1980" w:dyaOrig="1200" w14:anchorId="5E3A448C">
          <v:shape id="_x0000_i1206" type="#_x0000_t75" style="width:99pt;height:60pt" o:ole="">
            <v:imagedata r:id="rId75" o:title=""/>
          </v:shape>
          <o:OLEObject Type="Embed" ProgID="Equation.DSMT4" ShapeID="_x0000_i1206" DrawAspect="Content" ObjectID="_1650371283" r:id="rId76"/>
        </w:object>
      </w:r>
    </w:p>
    <w:p w14:paraId="22118AC0" w14:textId="26921669" w:rsidR="00B45D37" w:rsidRDefault="00B45D37" w:rsidP="00B45D37">
      <w:pPr>
        <w:tabs>
          <w:tab w:val="left" w:pos="630"/>
        </w:tabs>
        <w:ind w:left="360"/>
      </w:pPr>
      <w:r>
        <w:tab/>
      </w:r>
      <w:r w:rsidRPr="00B45D37">
        <w:rPr>
          <w:position w:val="-10"/>
        </w:rPr>
        <w:object w:dxaOrig="1140" w:dyaOrig="340" w14:anchorId="20822694">
          <v:shape id="_x0000_i1210" type="#_x0000_t75" style="width:57pt;height:17pt" o:ole="">
            <v:imagedata r:id="rId77" o:title=""/>
          </v:shape>
          <o:OLEObject Type="Embed" ProgID="Equation.DSMT4" ShapeID="_x0000_i1210" DrawAspect="Content" ObjectID="_1650371284" r:id="rId78"/>
        </w:object>
      </w:r>
      <w:r>
        <w:t xml:space="preserve"> </w:t>
      </w:r>
    </w:p>
    <w:p w14:paraId="396C5204" w14:textId="673FAF9D" w:rsidR="00D536A1" w:rsidRDefault="00D536A1" w:rsidP="00794D9F">
      <w:r>
        <w:br w:type="page"/>
      </w:r>
    </w:p>
    <w:p w14:paraId="2B3E70F0" w14:textId="77777777" w:rsidR="00794D9F" w:rsidRPr="001B2B40" w:rsidRDefault="00794D9F" w:rsidP="00794D9F">
      <w:pPr>
        <w:spacing w:after="120"/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157F61DC" w14:textId="77777777" w:rsidR="00794D9F" w:rsidRPr="00CA0D82" w:rsidRDefault="00794D9F" w:rsidP="00794D9F">
      <w:r>
        <w:t xml:space="preserve">Use Newton’s method to estimate the on real solution of </w:t>
      </w:r>
      <w:r w:rsidR="0088475B" w:rsidRPr="0088475B">
        <w:rPr>
          <w:position w:val="-6"/>
        </w:rPr>
        <w:object w:dxaOrig="1480" w:dyaOrig="380" w14:anchorId="14FB74CD">
          <v:shape id="_x0000_i1045" type="#_x0000_t75" style="width:74.35pt;height:18.65pt" o:ole="">
            <v:imagedata r:id="rId79" o:title=""/>
          </v:shape>
          <o:OLEObject Type="Embed" ProgID="Equation.DSMT4" ShapeID="_x0000_i1045" DrawAspect="Content" ObjectID="_1650371285" r:id="rId80"/>
        </w:object>
      </w:r>
      <w:r>
        <w:t xml:space="preserve">. Start with </w:t>
      </w:r>
      <w:r w:rsidR="0088475B" w:rsidRPr="0088475B">
        <w:rPr>
          <w:position w:val="-18"/>
        </w:rPr>
        <w:object w:dxaOrig="700" w:dyaOrig="420" w14:anchorId="0DBC9BF1">
          <v:shape id="_x0000_i1046" type="#_x0000_t75" style="width:35.35pt;height:21pt" o:ole="">
            <v:imagedata r:id="rId81" o:title=""/>
          </v:shape>
          <o:OLEObject Type="Embed" ProgID="Equation.DSMT4" ShapeID="_x0000_i1046" DrawAspect="Content" ObjectID="_1650371286" r:id="rId82"/>
        </w:object>
      </w:r>
      <w:r>
        <w:t xml:space="preserve"> for the left-hand zero and with </w:t>
      </w:r>
      <w:r w:rsidR="0088475B" w:rsidRPr="0088475B">
        <w:rPr>
          <w:position w:val="-18"/>
        </w:rPr>
        <w:object w:dxaOrig="700" w:dyaOrig="420" w14:anchorId="17B71A43">
          <v:shape id="_x0000_i1047" type="#_x0000_t75" style="width:35.35pt;height:21pt" o:ole="">
            <v:imagedata r:id="rId83" o:title=""/>
          </v:shape>
          <o:OLEObject Type="Embed" ProgID="Equation.DSMT4" ShapeID="_x0000_i1047" DrawAspect="Content" ObjectID="_1650371287" r:id="rId84"/>
        </w:object>
      </w:r>
      <w:r>
        <w:t xml:space="preserve"> for the zero on the right. Then, in each case, find </w:t>
      </w:r>
      <w:r w:rsidR="0088475B" w:rsidRPr="0088475B">
        <w:rPr>
          <w:position w:val="-18"/>
        </w:rPr>
        <w:object w:dxaOrig="320" w:dyaOrig="420" w14:anchorId="6677282C">
          <v:shape id="_x0000_i1048" type="#_x0000_t75" style="width:15.65pt;height:21pt" o:ole="">
            <v:imagedata r:id="rId85" o:title=""/>
          </v:shape>
          <o:OLEObject Type="Embed" ProgID="Equation.DSMT4" ShapeID="_x0000_i1048" DrawAspect="Content" ObjectID="_1650371288" r:id="rId86"/>
        </w:object>
      </w:r>
    </w:p>
    <w:p w14:paraId="52D9F103" w14:textId="77777777" w:rsidR="00794D9F" w:rsidRPr="001B2B40" w:rsidRDefault="00794D9F" w:rsidP="00794D9F">
      <w:pPr>
        <w:spacing w:before="120" w:after="120"/>
        <w:rPr>
          <w:rFonts w:eastAsia="Calibri"/>
          <w:b/>
          <w:i/>
          <w:color w:val="FF0000"/>
          <w:position w:val="-6"/>
          <w:szCs w:val="24"/>
          <w:u w:val="single"/>
        </w:rPr>
      </w:pPr>
      <w:r w:rsidRPr="001B2B40">
        <w:rPr>
          <w:rFonts w:eastAsia="Calibri"/>
          <w:b/>
          <w:i/>
          <w:color w:val="FF0000"/>
          <w:position w:val="-6"/>
          <w:szCs w:val="24"/>
          <w:u w:val="single"/>
        </w:rPr>
        <w:t>Solution</w:t>
      </w:r>
    </w:p>
    <w:p w14:paraId="0DFFF3DC" w14:textId="7AAEBED5" w:rsidR="004E185B" w:rsidRDefault="0037056C" w:rsidP="00390EBA">
      <w:pPr>
        <w:ind w:left="360"/>
      </w:pPr>
      <w:r w:rsidRPr="0088475B">
        <w:rPr>
          <w:position w:val="-10"/>
        </w:rPr>
        <w:object w:dxaOrig="1460" w:dyaOrig="420" w14:anchorId="044D03CB">
          <v:shape id="_x0000_i1222" type="#_x0000_t75" style="width:73pt;height:21pt" o:ole="">
            <v:imagedata r:id="rId87" o:title=""/>
          </v:shape>
          <o:OLEObject Type="Embed" ProgID="Equation.DSMT4" ShapeID="_x0000_i1222" DrawAspect="Content" ObjectID="_1650371289" r:id="rId88"/>
        </w:object>
      </w:r>
    </w:p>
    <w:p w14:paraId="307CC99A" w14:textId="6BDA0A18" w:rsidR="0037056C" w:rsidRDefault="0037056C" w:rsidP="00390EBA">
      <w:pPr>
        <w:ind w:left="360"/>
        <w:rPr>
          <w:position w:val="-6"/>
        </w:rPr>
      </w:pPr>
      <w:r w:rsidRPr="0037056C">
        <w:rPr>
          <w:position w:val="-10"/>
        </w:rPr>
        <w:object w:dxaOrig="1080" w:dyaOrig="320" w14:anchorId="7E8F924E">
          <v:shape id="_x0000_i1218" type="#_x0000_t75" style="width:54pt;height:16pt" o:ole="">
            <v:imagedata r:id="rId89" o:title=""/>
          </v:shape>
          <o:OLEObject Type="Embed" ProgID="Equation.DSMT4" ShapeID="_x0000_i1218" DrawAspect="Content" ObjectID="_1650371290" r:id="rId90"/>
        </w:object>
      </w:r>
      <w:r>
        <w:rPr>
          <w:position w:val="-6"/>
        </w:rPr>
        <w:t xml:space="preserve"> </w:t>
      </w:r>
    </w:p>
    <w:p w14:paraId="2F3AE463" w14:textId="1C808EFC" w:rsidR="004E185B" w:rsidRDefault="0037056C" w:rsidP="0037056C">
      <w:pPr>
        <w:tabs>
          <w:tab w:val="left" w:pos="4320"/>
        </w:tabs>
        <w:ind w:left="360"/>
        <w:rPr>
          <w:position w:val="-38"/>
        </w:rPr>
      </w:pPr>
      <w:r w:rsidRPr="0037056C">
        <w:rPr>
          <w:position w:val="-32"/>
        </w:rPr>
        <w:object w:dxaOrig="2439" w:dyaOrig="920" w14:anchorId="19973420">
          <v:shape id="_x0000_i1224" type="#_x0000_t75" style="width:121.65pt;height:45.65pt" o:ole="">
            <v:imagedata r:id="rId91" o:title=""/>
          </v:shape>
          <o:OLEObject Type="Embed" ProgID="Equation.DSMT4" ShapeID="_x0000_i1224" DrawAspect="Content" ObjectID="_1650371291" r:id="rId92"/>
        </w:object>
      </w:r>
      <w:r>
        <w:tab/>
      </w:r>
      <w:r w:rsidRPr="00E36BCA">
        <w:rPr>
          <w:position w:val="-38"/>
        </w:rPr>
        <w:object w:dxaOrig="1880" w:dyaOrig="880" w14:anchorId="545E0463">
          <v:shape id="_x0000_i1215" type="#_x0000_t75" style="width:94pt;height:44pt" o:ole="">
            <v:imagedata r:id="rId20" o:title=""/>
          </v:shape>
          <o:OLEObject Type="Embed" ProgID="Equation.DSMT4" ShapeID="_x0000_i1215" DrawAspect="Content" ObjectID="_1650371292" r:id="rId93"/>
        </w:object>
      </w:r>
    </w:p>
    <w:p w14:paraId="01587CEA" w14:textId="59870E10" w:rsidR="004E185B" w:rsidRDefault="0037056C" w:rsidP="00390EBA">
      <w:pPr>
        <w:ind w:left="360"/>
        <w:rPr>
          <w:position w:val="-18"/>
        </w:rPr>
      </w:pPr>
      <w:r w:rsidRPr="0088475B">
        <w:rPr>
          <w:position w:val="-22"/>
        </w:rPr>
        <w:object w:dxaOrig="840" w:dyaOrig="460" w14:anchorId="58B77E00">
          <v:shape id="_x0000_i1226" type="#_x0000_t75" style="width:42.35pt;height:22.65pt" o:ole="">
            <v:imagedata r:id="rId94" o:title=""/>
          </v:shape>
          <o:OLEObject Type="Embed" ProgID="Equation.DSMT4" ShapeID="_x0000_i1226" DrawAspect="Content" ObjectID="_1650371293" r:id="rId95"/>
        </w:object>
      </w:r>
    </w:p>
    <w:p w14:paraId="3ABCD368" w14:textId="20366ADA" w:rsidR="004E185B" w:rsidRDefault="0037056C" w:rsidP="00390EBA">
      <w:pPr>
        <w:ind w:left="360"/>
      </w:pPr>
      <w:r w:rsidRPr="0088475B">
        <w:rPr>
          <w:position w:val="-32"/>
        </w:rPr>
        <w:object w:dxaOrig="2220" w:dyaOrig="920" w14:anchorId="12699FB1">
          <v:shape id="_x0000_i1239" type="#_x0000_t75" style="width:111pt;height:45.65pt" o:ole="">
            <v:imagedata r:id="rId96" o:title=""/>
          </v:shape>
          <o:OLEObject Type="Embed" ProgID="Equation.DSMT4" ShapeID="_x0000_i1239" DrawAspect="Content" ObjectID="_1650371294" r:id="rId97"/>
        </w:object>
      </w:r>
    </w:p>
    <w:p w14:paraId="2466CFAF" w14:textId="77777777" w:rsidR="0037056C" w:rsidRDefault="0037056C" w:rsidP="0037056C">
      <w:pPr>
        <w:tabs>
          <w:tab w:val="left" w:pos="630"/>
        </w:tabs>
        <w:ind w:left="360"/>
      </w:pPr>
      <w:r>
        <w:tab/>
      </w:r>
      <w:r w:rsidRPr="0037056C">
        <w:rPr>
          <w:position w:val="-30"/>
        </w:rPr>
        <w:object w:dxaOrig="2020" w:dyaOrig="820" w14:anchorId="46FC5590">
          <v:shape id="_x0000_i1231" type="#_x0000_t75" style="width:101pt;height:41pt" o:ole="">
            <v:imagedata r:id="rId98" o:title=""/>
          </v:shape>
          <o:OLEObject Type="Embed" ProgID="Equation.DSMT4" ShapeID="_x0000_i1231" DrawAspect="Content" ObjectID="_1650371295" r:id="rId99"/>
        </w:object>
      </w:r>
    </w:p>
    <w:p w14:paraId="7D3A02F2" w14:textId="44D70624" w:rsidR="0037056C" w:rsidRDefault="0037056C" w:rsidP="0037056C">
      <w:pPr>
        <w:tabs>
          <w:tab w:val="left" w:pos="630"/>
        </w:tabs>
        <w:ind w:left="360"/>
        <w:rPr>
          <w:position w:val="-38"/>
        </w:rPr>
      </w:pPr>
      <w:r>
        <w:tab/>
      </w:r>
      <w:r w:rsidRPr="0037056C">
        <w:rPr>
          <w:position w:val="-10"/>
        </w:rPr>
        <w:object w:dxaOrig="820" w:dyaOrig="340" w14:anchorId="4B5C093B">
          <v:shape id="_x0000_i1235" type="#_x0000_t75" style="width:41pt;height:17pt" o:ole="">
            <v:imagedata r:id="rId100" o:title=""/>
          </v:shape>
          <o:OLEObject Type="Embed" ProgID="Equation.DSMT4" ShapeID="_x0000_i1235" DrawAspect="Content" ObjectID="_1650371296" r:id="rId101"/>
        </w:object>
      </w:r>
      <w:r>
        <w:t xml:space="preserve"> </w:t>
      </w:r>
    </w:p>
    <w:p w14:paraId="790711AC" w14:textId="72863EF1" w:rsidR="004E185B" w:rsidRDefault="004B156E" w:rsidP="00390EBA">
      <w:pPr>
        <w:spacing w:after="120"/>
        <w:ind w:left="360"/>
      </w:pPr>
      <w:r w:rsidRPr="0088475B">
        <w:rPr>
          <w:position w:val="-32"/>
        </w:rPr>
        <w:object w:dxaOrig="2160" w:dyaOrig="920" w14:anchorId="79200D08">
          <v:shape id="_x0000_i1250" type="#_x0000_t75" style="width:108pt;height:45.65pt" o:ole="">
            <v:imagedata r:id="rId102" o:title=""/>
          </v:shape>
          <o:OLEObject Type="Embed" ProgID="Equation.DSMT4" ShapeID="_x0000_i1250" DrawAspect="Content" ObjectID="_1650371297" r:id="rId103"/>
        </w:object>
      </w:r>
    </w:p>
    <w:p w14:paraId="4A7D7AD9" w14:textId="77777777" w:rsidR="004B156E" w:rsidRDefault="004B156E" w:rsidP="004B156E">
      <w:pPr>
        <w:tabs>
          <w:tab w:val="left" w:pos="630"/>
        </w:tabs>
        <w:spacing w:after="120"/>
        <w:ind w:left="360"/>
      </w:pPr>
      <w:r>
        <w:tab/>
      </w:r>
      <w:r w:rsidRPr="004B156E">
        <w:rPr>
          <w:position w:val="-30"/>
        </w:rPr>
        <w:object w:dxaOrig="2940" w:dyaOrig="820" w14:anchorId="4425C7D8">
          <v:shape id="_x0000_i1242" type="#_x0000_t75" style="width:147pt;height:41pt" o:ole="">
            <v:imagedata r:id="rId104" o:title=""/>
          </v:shape>
          <o:OLEObject Type="Embed" ProgID="Equation.DSMT4" ShapeID="_x0000_i1242" DrawAspect="Content" ObjectID="_1650371298" r:id="rId105"/>
        </w:object>
      </w:r>
    </w:p>
    <w:p w14:paraId="13B8B076" w14:textId="3882BCD3" w:rsidR="004B156E" w:rsidRDefault="004B156E" w:rsidP="004B156E">
      <w:pPr>
        <w:tabs>
          <w:tab w:val="left" w:pos="630"/>
        </w:tabs>
        <w:spacing w:after="120"/>
        <w:ind w:left="360"/>
        <w:rPr>
          <w:position w:val="-38"/>
        </w:rPr>
      </w:pPr>
      <w:r>
        <w:tab/>
      </w:r>
      <w:r w:rsidRPr="004B156E">
        <w:rPr>
          <w:position w:val="-10"/>
        </w:rPr>
        <w:object w:dxaOrig="1300" w:dyaOrig="340" w14:anchorId="44221FB1">
          <v:shape id="_x0000_i1246" type="#_x0000_t75" style="width:65pt;height:17pt" o:ole="">
            <v:imagedata r:id="rId106" o:title=""/>
          </v:shape>
          <o:OLEObject Type="Embed" ProgID="Equation.DSMT4" ShapeID="_x0000_i1246" DrawAspect="Content" ObjectID="_1650371299" r:id="rId107"/>
        </w:object>
      </w:r>
      <w:r>
        <w:t xml:space="preserve"> </w:t>
      </w:r>
    </w:p>
    <w:p w14:paraId="1F3DF76F" w14:textId="29C9C260" w:rsidR="004E185B" w:rsidRDefault="0037056C" w:rsidP="00390EBA">
      <w:pPr>
        <w:ind w:left="360"/>
        <w:rPr>
          <w:position w:val="-18"/>
        </w:rPr>
      </w:pPr>
      <w:r w:rsidRPr="0088475B">
        <w:rPr>
          <w:position w:val="-22"/>
        </w:rPr>
        <w:object w:dxaOrig="840" w:dyaOrig="460" w14:anchorId="5DA0F3E6">
          <v:shape id="_x0000_i1228" type="#_x0000_t75" style="width:42.35pt;height:22.65pt" o:ole="">
            <v:imagedata r:id="rId108" o:title=""/>
          </v:shape>
          <o:OLEObject Type="Embed" ProgID="Equation.DSMT4" ShapeID="_x0000_i1228" DrawAspect="Content" ObjectID="_1650371300" r:id="rId109"/>
        </w:object>
      </w:r>
    </w:p>
    <w:p w14:paraId="274A3238" w14:textId="3EF1CA30" w:rsidR="00774027" w:rsidRDefault="002A3915" w:rsidP="00390EBA">
      <w:pPr>
        <w:ind w:left="360"/>
      </w:pPr>
      <w:r w:rsidRPr="0088475B">
        <w:rPr>
          <w:position w:val="-32"/>
        </w:rPr>
        <w:object w:dxaOrig="2220" w:dyaOrig="920" w14:anchorId="02B9B279">
          <v:shape id="_x0000_i1261" type="#_x0000_t75" style="width:111pt;height:45.65pt" o:ole="">
            <v:imagedata r:id="rId110" o:title=""/>
          </v:shape>
          <o:OLEObject Type="Embed" ProgID="Equation.DSMT4" ShapeID="_x0000_i1261" DrawAspect="Content" ObjectID="_1650371301" r:id="rId111"/>
        </w:object>
      </w:r>
    </w:p>
    <w:p w14:paraId="7AEA89BA" w14:textId="77777777" w:rsidR="002A3915" w:rsidRDefault="002A3915" w:rsidP="002A3915">
      <w:pPr>
        <w:tabs>
          <w:tab w:val="left" w:pos="630"/>
        </w:tabs>
        <w:ind w:left="360"/>
      </w:pPr>
      <w:r>
        <w:tab/>
      </w:r>
      <w:r w:rsidRPr="002A3915">
        <w:rPr>
          <w:position w:val="-30"/>
        </w:rPr>
        <w:object w:dxaOrig="2020" w:dyaOrig="820" w14:anchorId="7D8EAE69">
          <v:shape id="_x0000_i1253" type="#_x0000_t75" style="width:101pt;height:41pt" o:ole="">
            <v:imagedata r:id="rId112" o:title=""/>
          </v:shape>
          <o:OLEObject Type="Embed" ProgID="Equation.DSMT4" ShapeID="_x0000_i1253" DrawAspect="Content" ObjectID="_1650371302" r:id="rId113"/>
        </w:object>
      </w:r>
    </w:p>
    <w:p w14:paraId="6EEE3688" w14:textId="3F4E9D5E" w:rsidR="002A3915" w:rsidRDefault="002A3915" w:rsidP="002A3915">
      <w:pPr>
        <w:tabs>
          <w:tab w:val="left" w:pos="630"/>
        </w:tabs>
        <w:ind w:left="360"/>
        <w:rPr>
          <w:position w:val="-38"/>
        </w:rPr>
      </w:pPr>
      <w:r>
        <w:tab/>
        <w:t xml:space="preserve"> </w:t>
      </w:r>
      <w:r w:rsidRPr="002A3915">
        <w:rPr>
          <w:position w:val="-10"/>
        </w:rPr>
        <w:object w:dxaOrig="680" w:dyaOrig="340" w14:anchorId="0C481D63">
          <v:shape id="_x0000_i1257" type="#_x0000_t75" style="width:34pt;height:17pt" o:ole="">
            <v:imagedata r:id="rId114" o:title=""/>
          </v:shape>
          <o:OLEObject Type="Embed" ProgID="Equation.DSMT4" ShapeID="_x0000_i1257" DrawAspect="Content" ObjectID="_1650371303" r:id="rId115"/>
        </w:object>
      </w:r>
      <w:r>
        <w:t xml:space="preserve"> </w:t>
      </w:r>
    </w:p>
    <w:p w14:paraId="64756077" w14:textId="5B814978" w:rsidR="00774027" w:rsidRDefault="00C25843" w:rsidP="00C25843">
      <w:pPr>
        <w:ind w:left="360"/>
      </w:pPr>
      <w:r w:rsidRPr="0088475B">
        <w:rPr>
          <w:position w:val="-32"/>
        </w:rPr>
        <w:object w:dxaOrig="2160" w:dyaOrig="920" w14:anchorId="29007F5C">
          <v:shape id="_x0000_i1272" type="#_x0000_t75" style="width:108pt;height:45.65pt" o:ole="">
            <v:imagedata r:id="rId116" o:title=""/>
          </v:shape>
          <o:OLEObject Type="Embed" ProgID="Equation.DSMT4" ShapeID="_x0000_i1272" DrawAspect="Content" ObjectID="_1650371304" r:id="rId117"/>
        </w:object>
      </w:r>
    </w:p>
    <w:p w14:paraId="76F1B872" w14:textId="77777777" w:rsidR="00C25843" w:rsidRDefault="00C25843" w:rsidP="00C25843">
      <w:pPr>
        <w:tabs>
          <w:tab w:val="left" w:pos="630"/>
        </w:tabs>
        <w:ind w:left="360"/>
      </w:pPr>
      <w:r>
        <w:tab/>
      </w:r>
      <w:r w:rsidRPr="00C25843">
        <w:rPr>
          <w:position w:val="-30"/>
        </w:rPr>
        <w:object w:dxaOrig="2560" w:dyaOrig="820" w14:anchorId="435EF4E5">
          <v:shape id="_x0000_i1264" type="#_x0000_t75" style="width:128pt;height:41pt" o:ole="">
            <v:imagedata r:id="rId118" o:title=""/>
          </v:shape>
          <o:OLEObject Type="Embed" ProgID="Equation.DSMT4" ShapeID="_x0000_i1264" DrawAspect="Content" ObjectID="_1650371305" r:id="rId119"/>
        </w:object>
      </w:r>
    </w:p>
    <w:p w14:paraId="06029212" w14:textId="4E3604E3" w:rsidR="00794D9F" w:rsidRPr="00C25843" w:rsidRDefault="00C25843" w:rsidP="00C25843">
      <w:pPr>
        <w:tabs>
          <w:tab w:val="left" w:pos="630"/>
        </w:tabs>
        <w:spacing w:after="120"/>
        <w:ind w:left="360"/>
        <w:rPr>
          <w:position w:val="-38"/>
        </w:rPr>
      </w:pPr>
      <w:r>
        <w:tab/>
      </w:r>
      <w:r w:rsidRPr="00C25843">
        <w:rPr>
          <w:position w:val="-10"/>
        </w:rPr>
        <w:object w:dxaOrig="1180" w:dyaOrig="340" w14:anchorId="63A0ECFA">
          <v:shape id="_x0000_i1268" type="#_x0000_t75" style="width:59pt;height:17pt" o:ole="">
            <v:imagedata r:id="rId120" o:title=""/>
          </v:shape>
          <o:OLEObject Type="Embed" ProgID="Equation.DSMT4" ShapeID="_x0000_i1268" DrawAspect="Content" ObjectID="_1650371306" r:id="rId121"/>
        </w:object>
      </w:r>
    </w:p>
    <w:p w14:paraId="3BC29F10" w14:textId="77777777" w:rsidR="00794D9F" w:rsidRPr="001B2B40" w:rsidRDefault="00794D9F" w:rsidP="002F2DC1">
      <w:pPr>
        <w:spacing w:line="360" w:lineRule="auto"/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345D0127" w14:textId="77777777" w:rsidR="00794D9F" w:rsidRPr="00CA0D82" w:rsidRDefault="00794D9F" w:rsidP="00794D9F">
      <w:r>
        <w:t xml:space="preserve">Use Newton’s method to estimate the on real solution of </w:t>
      </w:r>
      <w:r w:rsidR="0088475B" w:rsidRPr="0088475B">
        <w:rPr>
          <w:position w:val="-6"/>
        </w:rPr>
        <w:object w:dxaOrig="1040" w:dyaOrig="380" w14:anchorId="1322B721">
          <v:shape id="_x0000_i1057" type="#_x0000_t75" style="width:51.65pt;height:18.65pt" o:ole="">
            <v:imagedata r:id="rId122" o:title=""/>
          </v:shape>
          <o:OLEObject Type="Embed" ProgID="Equation.DSMT4" ShapeID="_x0000_i1057" DrawAspect="Content" ObjectID="_1650371307" r:id="rId123"/>
        </w:object>
      </w:r>
      <w:r>
        <w:t xml:space="preserve">. Start with </w:t>
      </w:r>
      <w:r w:rsidR="0088475B" w:rsidRPr="0088475B">
        <w:rPr>
          <w:position w:val="-18"/>
        </w:rPr>
        <w:object w:dxaOrig="660" w:dyaOrig="420" w14:anchorId="35D83B24">
          <v:shape id="_x0000_i1058" type="#_x0000_t75" style="width:33pt;height:21pt" o:ole="">
            <v:imagedata r:id="rId124" o:title=""/>
          </v:shape>
          <o:OLEObject Type="Embed" ProgID="Equation.DSMT4" ShapeID="_x0000_i1058" DrawAspect="Content" ObjectID="_1650371308" r:id="rId125"/>
        </w:object>
      </w:r>
      <w:r>
        <w:t xml:space="preserve"> and then find </w:t>
      </w:r>
      <w:r w:rsidR="0088475B" w:rsidRPr="0088475B">
        <w:rPr>
          <w:position w:val="-18"/>
        </w:rPr>
        <w:object w:dxaOrig="320" w:dyaOrig="420" w14:anchorId="436198DD">
          <v:shape id="_x0000_i1059" type="#_x0000_t75" style="width:15.65pt;height:21pt" o:ole="">
            <v:imagedata r:id="rId126" o:title=""/>
          </v:shape>
          <o:OLEObject Type="Embed" ProgID="Equation.DSMT4" ShapeID="_x0000_i1059" DrawAspect="Content" ObjectID="_1650371309" r:id="rId127"/>
        </w:object>
      </w:r>
    </w:p>
    <w:p w14:paraId="6F0214EC" w14:textId="77777777" w:rsidR="00794D9F" w:rsidRPr="001B2B40" w:rsidRDefault="00794D9F" w:rsidP="00B92226">
      <w:pPr>
        <w:spacing w:after="120" w:line="240" w:lineRule="auto"/>
        <w:rPr>
          <w:rFonts w:eastAsia="Calibri"/>
          <w:b/>
          <w:i/>
          <w:color w:val="FF0000"/>
          <w:position w:val="-6"/>
          <w:szCs w:val="24"/>
          <w:u w:val="single"/>
        </w:rPr>
      </w:pPr>
      <w:r w:rsidRPr="001B2B40">
        <w:rPr>
          <w:rFonts w:eastAsia="Calibri"/>
          <w:b/>
          <w:i/>
          <w:color w:val="FF0000"/>
          <w:position w:val="-6"/>
          <w:szCs w:val="24"/>
          <w:u w:val="single"/>
        </w:rPr>
        <w:t>Solution</w:t>
      </w:r>
    </w:p>
    <w:p w14:paraId="3DE9A72F" w14:textId="604D3BEC" w:rsidR="00247886" w:rsidRDefault="001F602D" w:rsidP="00390EBA">
      <w:pPr>
        <w:ind w:left="360"/>
      </w:pPr>
      <w:r w:rsidRPr="0088475B">
        <w:rPr>
          <w:position w:val="-10"/>
        </w:rPr>
        <w:object w:dxaOrig="1040" w:dyaOrig="420" w14:anchorId="12322663">
          <v:shape id="_x0000_i1281" type="#_x0000_t75" style="width:52pt;height:21pt" o:ole="">
            <v:imagedata r:id="rId128" o:title=""/>
          </v:shape>
          <o:OLEObject Type="Embed" ProgID="Equation.DSMT4" ShapeID="_x0000_i1281" DrawAspect="Content" ObjectID="_1650371310" r:id="rId129"/>
        </w:object>
      </w:r>
    </w:p>
    <w:p w14:paraId="54151AED" w14:textId="25BB1741" w:rsidR="001F602D" w:rsidRDefault="001F602D" w:rsidP="00390EBA">
      <w:pPr>
        <w:ind w:left="360"/>
        <w:rPr>
          <w:position w:val="-6"/>
        </w:rPr>
      </w:pPr>
      <w:r w:rsidRPr="001F602D">
        <w:rPr>
          <w:position w:val="-10"/>
        </w:rPr>
        <w:object w:dxaOrig="859" w:dyaOrig="420" w14:anchorId="20CBEE79">
          <v:shape id="_x0000_i1277" type="#_x0000_t75" style="width:43pt;height:21pt" o:ole="">
            <v:imagedata r:id="rId130" o:title=""/>
          </v:shape>
          <o:OLEObject Type="Embed" ProgID="Equation.DSMT4" ShapeID="_x0000_i1277" DrawAspect="Content" ObjectID="_1650371311" r:id="rId131"/>
        </w:object>
      </w:r>
      <w:r>
        <w:rPr>
          <w:position w:val="-6"/>
        </w:rPr>
        <w:t xml:space="preserve"> </w:t>
      </w:r>
    </w:p>
    <w:p w14:paraId="47BF7CE2" w14:textId="36A30884" w:rsidR="00247886" w:rsidRDefault="001F602D" w:rsidP="001F602D">
      <w:pPr>
        <w:tabs>
          <w:tab w:val="left" w:pos="4320"/>
        </w:tabs>
        <w:ind w:left="360"/>
        <w:rPr>
          <w:position w:val="-38"/>
        </w:rPr>
      </w:pPr>
      <w:r w:rsidRPr="0088475B">
        <w:rPr>
          <w:position w:val="-48"/>
        </w:rPr>
        <w:object w:dxaOrig="1880" w:dyaOrig="1080" w14:anchorId="28F75E1C">
          <v:shape id="_x0000_i1283" type="#_x0000_t75" style="width:94pt;height:54pt" o:ole="">
            <v:imagedata r:id="rId132" o:title=""/>
          </v:shape>
          <o:OLEObject Type="Embed" ProgID="Equation.DSMT4" ShapeID="_x0000_i1283" DrawAspect="Content" ObjectID="_1650371312" r:id="rId133"/>
        </w:object>
      </w:r>
      <w:r>
        <w:tab/>
      </w:r>
      <w:r w:rsidRPr="00E36BCA">
        <w:rPr>
          <w:position w:val="-38"/>
        </w:rPr>
        <w:object w:dxaOrig="1880" w:dyaOrig="880" w14:anchorId="79D1A4F6">
          <v:shape id="_x0000_i1274" type="#_x0000_t75" style="width:94pt;height:44pt" o:ole="">
            <v:imagedata r:id="rId20" o:title=""/>
          </v:shape>
          <o:OLEObject Type="Embed" ProgID="Equation.DSMT4" ShapeID="_x0000_i1274" DrawAspect="Content" ObjectID="_1650371313" r:id="rId134"/>
        </w:object>
      </w:r>
    </w:p>
    <w:p w14:paraId="1826B688" w14:textId="7E98091C" w:rsidR="00247886" w:rsidRDefault="00164051" w:rsidP="00390EBA">
      <w:pPr>
        <w:ind w:left="360"/>
        <w:rPr>
          <w:position w:val="-18"/>
        </w:rPr>
      </w:pPr>
      <w:r w:rsidRPr="0088475B">
        <w:rPr>
          <w:position w:val="-22"/>
        </w:rPr>
        <w:object w:dxaOrig="800" w:dyaOrig="460" w14:anchorId="34E23037">
          <v:shape id="_x0000_i1285" type="#_x0000_t75" style="width:40.35pt;height:22.65pt" o:ole="">
            <v:imagedata r:id="rId135" o:title=""/>
          </v:shape>
          <o:OLEObject Type="Embed" ProgID="Equation.DSMT4" ShapeID="_x0000_i1285" DrawAspect="Content" ObjectID="_1650371314" r:id="rId136"/>
        </w:object>
      </w:r>
    </w:p>
    <w:p w14:paraId="20353D60" w14:textId="35E6DFF9" w:rsidR="00247886" w:rsidRDefault="00164051" w:rsidP="00390EBA">
      <w:pPr>
        <w:ind w:left="360"/>
      </w:pPr>
      <w:r w:rsidRPr="0088475B">
        <w:rPr>
          <w:position w:val="-48"/>
        </w:rPr>
        <w:object w:dxaOrig="1640" w:dyaOrig="1080" w14:anchorId="646071DD">
          <v:shape id="_x0000_i1296" type="#_x0000_t75" style="width:82pt;height:54pt" o:ole="">
            <v:imagedata r:id="rId137" o:title=""/>
          </v:shape>
          <o:OLEObject Type="Embed" ProgID="Equation.DSMT4" ShapeID="_x0000_i1296" DrawAspect="Content" ObjectID="_1650371315" r:id="rId138"/>
        </w:object>
      </w:r>
    </w:p>
    <w:p w14:paraId="47C02E64" w14:textId="4A15C235" w:rsidR="00164051" w:rsidRDefault="00164051" w:rsidP="00164051">
      <w:pPr>
        <w:tabs>
          <w:tab w:val="left" w:pos="630"/>
        </w:tabs>
        <w:ind w:left="360"/>
      </w:pPr>
      <w:r>
        <w:tab/>
      </w:r>
      <w:r w:rsidRPr="00164051">
        <w:rPr>
          <w:position w:val="-40"/>
        </w:rPr>
        <w:object w:dxaOrig="1320" w:dyaOrig="920" w14:anchorId="4B58C447">
          <v:shape id="_x0000_i1288" type="#_x0000_t75" style="width:66pt;height:46pt" o:ole="">
            <v:imagedata r:id="rId139" o:title=""/>
          </v:shape>
          <o:OLEObject Type="Embed" ProgID="Equation.DSMT4" ShapeID="_x0000_i1288" DrawAspect="Content" ObjectID="_1650371316" r:id="rId140"/>
        </w:object>
      </w:r>
    </w:p>
    <w:p w14:paraId="3FC84851" w14:textId="74910330" w:rsidR="00164051" w:rsidRDefault="00164051" w:rsidP="00164051">
      <w:pPr>
        <w:tabs>
          <w:tab w:val="left" w:pos="630"/>
        </w:tabs>
        <w:ind w:left="360"/>
      </w:pPr>
      <w:r>
        <w:tab/>
      </w:r>
      <w:r w:rsidRPr="00164051">
        <w:rPr>
          <w:position w:val="-20"/>
        </w:rPr>
        <w:object w:dxaOrig="420" w:dyaOrig="520" w14:anchorId="72A43493">
          <v:shape id="_x0000_i1311" type="#_x0000_t75" style="width:21pt;height:26pt" o:ole="">
            <v:imagedata r:id="rId141" o:title=""/>
          </v:shape>
          <o:OLEObject Type="Embed" ProgID="Equation.DSMT4" ShapeID="_x0000_i1311" DrawAspect="Content" ObjectID="_1650371317" r:id="rId142"/>
        </w:object>
      </w:r>
      <w:r>
        <w:t xml:space="preserve"> </w:t>
      </w:r>
    </w:p>
    <w:p w14:paraId="57859E4F" w14:textId="24F45045" w:rsidR="00164051" w:rsidRDefault="00164051" w:rsidP="00164051">
      <w:pPr>
        <w:tabs>
          <w:tab w:val="left" w:pos="630"/>
        </w:tabs>
        <w:ind w:left="360"/>
        <w:rPr>
          <w:position w:val="-38"/>
        </w:rPr>
      </w:pPr>
      <w:r>
        <w:tab/>
      </w:r>
      <w:r w:rsidRPr="00164051">
        <w:rPr>
          <w:position w:val="-10"/>
        </w:rPr>
        <w:object w:dxaOrig="780" w:dyaOrig="340" w14:anchorId="625ACCB2">
          <v:shape id="_x0000_i1292" type="#_x0000_t75" style="width:39pt;height:17pt" o:ole="">
            <v:imagedata r:id="rId143" o:title=""/>
          </v:shape>
          <o:OLEObject Type="Embed" ProgID="Equation.DSMT4" ShapeID="_x0000_i1292" DrawAspect="Content" ObjectID="_1650371318" r:id="rId144"/>
        </w:object>
      </w:r>
      <w:r>
        <w:t xml:space="preserve"> </w:t>
      </w:r>
    </w:p>
    <w:p w14:paraId="358047AB" w14:textId="49A495DB" w:rsidR="00247886" w:rsidRDefault="00164051" w:rsidP="00B92226">
      <w:pPr>
        <w:spacing w:line="240" w:lineRule="auto"/>
        <w:ind w:left="360"/>
      </w:pPr>
      <w:r w:rsidRPr="0088475B">
        <w:rPr>
          <w:position w:val="-48"/>
        </w:rPr>
        <w:object w:dxaOrig="1640" w:dyaOrig="1080" w14:anchorId="62FD1ADA">
          <v:shape id="_x0000_i1307" type="#_x0000_t75" style="width:82pt;height:54pt" o:ole="">
            <v:imagedata r:id="rId145" o:title=""/>
          </v:shape>
          <o:OLEObject Type="Embed" ProgID="Equation.DSMT4" ShapeID="_x0000_i1307" DrawAspect="Content" ObjectID="_1650371319" r:id="rId146"/>
        </w:object>
      </w:r>
    </w:p>
    <w:p w14:paraId="5D9AB607" w14:textId="77777777" w:rsidR="00164051" w:rsidRDefault="00164051" w:rsidP="00164051">
      <w:pPr>
        <w:tabs>
          <w:tab w:val="left" w:pos="630"/>
        </w:tabs>
        <w:spacing w:line="240" w:lineRule="auto"/>
        <w:ind w:left="360"/>
      </w:pPr>
      <w:r>
        <w:tab/>
      </w:r>
      <w:r w:rsidRPr="00164051">
        <w:rPr>
          <w:position w:val="-40"/>
        </w:rPr>
        <w:object w:dxaOrig="1939" w:dyaOrig="920" w14:anchorId="0EF759DE">
          <v:shape id="_x0000_i1299" type="#_x0000_t75" style="width:97pt;height:46pt" o:ole="">
            <v:imagedata r:id="rId147" o:title=""/>
          </v:shape>
          <o:OLEObject Type="Embed" ProgID="Equation.DSMT4" ShapeID="_x0000_i1299" DrawAspect="Content" ObjectID="_1650371320" r:id="rId148"/>
        </w:object>
      </w:r>
    </w:p>
    <w:p w14:paraId="11117557" w14:textId="7AE3D1BC" w:rsidR="00164051" w:rsidRDefault="00164051" w:rsidP="00164051">
      <w:pPr>
        <w:tabs>
          <w:tab w:val="left" w:pos="630"/>
        </w:tabs>
        <w:spacing w:line="240" w:lineRule="auto"/>
        <w:ind w:left="360"/>
        <w:rPr>
          <w:position w:val="-38"/>
        </w:rPr>
      </w:pPr>
      <w:r>
        <w:tab/>
      </w:r>
      <w:r w:rsidRPr="00164051">
        <w:rPr>
          <w:position w:val="-10"/>
        </w:rPr>
        <w:object w:dxaOrig="1020" w:dyaOrig="340" w14:anchorId="4FE9FEDE">
          <v:shape id="_x0000_i1303" type="#_x0000_t75" style="width:51pt;height:17pt" o:ole="">
            <v:imagedata r:id="rId149" o:title=""/>
          </v:shape>
          <o:OLEObject Type="Embed" ProgID="Equation.DSMT4" ShapeID="_x0000_i1303" DrawAspect="Content" ObjectID="_1650371321" r:id="rId150"/>
        </w:object>
      </w:r>
      <w:r>
        <w:t xml:space="preserve"> </w:t>
      </w:r>
    </w:p>
    <w:p w14:paraId="154A4304" w14:textId="77777777" w:rsidR="00BE3719" w:rsidRDefault="00BE3719" w:rsidP="00794D9F"/>
    <w:p w14:paraId="5CF9A666" w14:textId="77777777" w:rsidR="002E1606" w:rsidRDefault="002E1606" w:rsidP="002E1606"/>
    <w:p w14:paraId="70718EDD" w14:textId="77777777" w:rsidR="002E1606" w:rsidRPr="001B2B40" w:rsidRDefault="002E1606" w:rsidP="002E1606">
      <w:pPr>
        <w:spacing w:line="360" w:lineRule="auto"/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t>Exercise</w:t>
      </w:r>
    </w:p>
    <w:p w14:paraId="4F829F22" w14:textId="77777777" w:rsidR="002E1606" w:rsidRDefault="002E1606" w:rsidP="002E1606">
      <w:pPr>
        <w:tabs>
          <w:tab w:val="left" w:pos="6840"/>
        </w:tabs>
      </w:pPr>
      <w:r>
        <w:t xml:space="preserve">Use the Newton’s method to approximate the roots to </w:t>
      </w:r>
      <w:r w:rsidR="00E45EC5">
        <w:t>ten</w:t>
      </w:r>
      <w:r>
        <w:t xml:space="preserve"> digits of</w:t>
      </w:r>
      <w:r>
        <w:tab/>
      </w:r>
      <w:r w:rsidRPr="00172AD4">
        <w:rPr>
          <w:position w:val="-14"/>
        </w:rPr>
        <w:object w:dxaOrig="2079" w:dyaOrig="460" w14:anchorId="22FC08CB">
          <v:shape id="_x0000_i1065" type="#_x0000_t75" style="width:104.35pt;height:23.35pt" o:ole="">
            <v:imagedata r:id="rId151" o:title=""/>
          </v:shape>
          <o:OLEObject Type="Embed" ProgID="Equation.DSMT4" ShapeID="_x0000_i1065" DrawAspect="Content" ObjectID="_1650371322" r:id="rId152"/>
        </w:object>
      </w:r>
    </w:p>
    <w:p w14:paraId="611FB617" w14:textId="77777777" w:rsidR="002E1606" w:rsidRPr="001B2B40" w:rsidRDefault="002E1606" w:rsidP="002E1606">
      <w:pPr>
        <w:spacing w:after="120"/>
        <w:rPr>
          <w:rFonts w:eastAsia="Calibri"/>
          <w:b/>
          <w:i/>
          <w:color w:val="FF0000"/>
          <w:position w:val="-6"/>
          <w:szCs w:val="24"/>
          <w:u w:val="single"/>
        </w:rPr>
      </w:pPr>
      <w:r w:rsidRPr="001B2B40">
        <w:rPr>
          <w:rFonts w:eastAsia="Calibri"/>
          <w:b/>
          <w:i/>
          <w:color w:val="FF0000"/>
          <w:position w:val="-6"/>
          <w:szCs w:val="24"/>
          <w:u w:val="single"/>
        </w:rPr>
        <w:t>Solution</w:t>
      </w:r>
    </w:p>
    <w:p w14:paraId="189968EC" w14:textId="77777777" w:rsidR="002E1606" w:rsidRDefault="00B92226" w:rsidP="00B92226">
      <w:pPr>
        <w:spacing w:line="360" w:lineRule="auto"/>
        <w:ind w:left="360"/>
      </w:pPr>
      <w:r>
        <w:t xml:space="preserve">By inspection: </w:t>
      </w:r>
      <w:r w:rsidR="005A1718" w:rsidRPr="005A1718">
        <w:rPr>
          <w:position w:val="-22"/>
        </w:rPr>
        <w:object w:dxaOrig="760" w:dyaOrig="460" w14:anchorId="39EA274B">
          <v:shape id="_x0000_i1066" type="#_x0000_t75" style="width:38.35pt;height:23.35pt" o:ole="">
            <v:imagedata r:id="rId153" o:title=""/>
          </v:shape>
          <o:OLEObject Type="Embed" ProgID="Equation.DSMT4" ShapeID="_x0000_i1066" DrawAspect="Content" ObjectID="_1650371323" r:id="rId154"/>
        </w:object>
      </w:r>
      <w:r>
        <w:t xml:space="preserve">  (</w:t>
      </w:r>
      <w:r w:rsidRPr="00B92226">
        <w:rPr>
          <w:b/>
          <w:i/>
          <w:color w:val="4F6228" w:themeColor="accent3" w:themeShade="80"/>
        </w:rPr>
        <w:t>root</w:t>
      </w:r>
      <w:r>
        <w:t>)</w:t>
      </w:r>
    </w:p>
    <w:p w14:paraId="505AF409" w14:textId="77777777" w:rsidR="00B92226" w:rsidRDefault="00B92226" w:rsidP="00B92226">
      <w:pPr>
        <w:tabs>
          <w:tab w:val="left" w:pos="3060"/>
        </w:tabs>
        <w:spacing w:line="360" w:lineRule="auto"/>
        <w:ind w:left="720"/>
      </w:pPr>
      <w:r w:rsidRPr="00B92226">
        <w:rPr>
          <w:position w:val="-52"/>
        </w:rPr>
        <w:object w:dxaOrig="1900" w:dyaOrig="1120" w14:anchorId="66F23006">
          <v:shape id="_x0000_i1067" type="#_x0000_t75" style="width:95.35pt;height:56.35pt" o:ole="">
            <v:imagedata r:id="rId155" o:title=""/>
          </v:shape>
          <o:OLEObject Type="Embed" ProgID="Equation.DSMT4" ShapeID="_x0000_i1067" DrawAspect="Content" ObjectID="_1650371324" r:id="rId156"/>
        </w:object>
      </w:r>
      <w:r>
        <w:t xml:space="preserve"> </w:t>
      </w:r>
      <w:r>
        <w:tab/>
      </w:r>
      <w:r w:rsidRPr="00B92226">
        <w:rPr>
          <w:position w:val="-10"/>
        </w:rPr>
        <w:object w:dxaOrig="1540" w:dyaOrig="420" w14:anchorId="742956D4">
          <v:shape id="_x0000_i1068" type="#_x0000_t75" style="width:77.35pt;height:21pt" o:ole="">
            <v:imagedata r:id="rId157" o:title=""/>
          </v:shape>
          <o:OLEObject Type="Embed" ProgID="Equation.DSMT4" ShapeID="_x0000_i1068" DrawAspect="Content" ObjectID="_1650371325" r:id="rId158"/>
        </w:object>
      </w:r>
      <w:r>
        <w:t xml:space="preserve"> </w:t>
      </w:r>
    </w:p>
    <w:p w14:paraId="4C50CFFD" w14:textId="77777777" w:rsidR="00B92226" w:rsidRDefault="00B92226" w:rsidP="008D1515">
      <w:pPr>
        <w:ind w:left="360"/>
      </w:pPr>
      <w:r w:rsidRPr="00B92226">
        <w:rPr>
          <w:position w:val="-22"/>
        </w:rPr>
        <w:object w:dxaOrig="2659" w:dyaOrig="560" w14:anchorId="70F4FE7F">
          <v:shape id="_x0000_i1069" type="#_x0000_t75" style="width:133.35pt;height:27.65pt" o:ole="">
            <v:imagedata r:id="rId159" o:title=""/>
          </v:shape>
          <o:OLEObject Type="Embed" ProgID="Equation.DSMT4" ShapeID="_x0000_i1069" DrawAspect="Content" ObjectID="_1650371326" r:id="rId160"/>
        </w:object>
      </w:r>
    </w:p>
    <w:p w14:paraId="53480B21" w14:textId="77777777" w:rsidR="00B92226" w:rsidRDefault="00371784" w:rsidP="008D1515">
      <w:pPr>
        <w:spacing w:line="240" w:lineRule="auto"/>
        <w:ind w:left="360"/>
      </w:pPr>
      <w:r>
        <w:t xml:space="preserve">We apply Newton’s method to </w:t>
      </w:r>
      <w:r w:rsidRPr="00371784">
        <w:rPr>
          <w:position w:val="-14"/>
        </w:rPr>
        <w:object w:dxaOrig="1820" w:dyaOrig="460" w14:anchorId="01D4352B">
          <v:shape id="_x0000_i1070" type="#_x0000_t75" style="width:91.35pt;height:23.35pt" o:ole="">
            <v:imagedata r:id="rId161" o:title=""/>
          </v:shape>
          <o:OLEObject Type="Embed" ProgID="Equation.DSMT4" ShapeID="_x0000_i1070" DrawAspect="Content" ObjectID="_1650371327" r:id="rId162"/>
        </w:object>
      </w:r>
      <w:r w:rsidR="000D4D2E">
        <w:tab/>
        <w:t xml:space="preserve"> </w:t>
      </w:r>
    </w:p>
    <w:p w14:paraId="0DDFD240" w14:textId="77777777" w:rsidR="002A303C" w:rsidRDefault="00371784" w:rsidP="008D1515">
      <w:pPr>
        <w:spacing w:line="360" w:lineRule="auto"/>
        <w:ind w:left="360"/>
      </w:pPr>
      <w:r w:rsidRPr="00371784">
        <w:rPr>
          <w:position w:val="-14"/>
        </w:rPr>
        <w:object w:dxaOrig="3560" w:dyaOrig="400" w14:anchorId="45085CCE">
          <v:shape id="_x0000_i1071" type="#_x0000_t75" style="width:178.65pt;height:20.35pt" o:ole="">
            <v:imagedata r:id="rId163" o:title=""/>
          </v:shape>
          <o:OLEObject Type="Embed" ProgID="Equation.DSMT4" ShapeID="_x0000_i1071" DrawAspect="Content" ObjectID="_1650371328" r:id="rId164"/>
        </w:objec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560"/>
        <w:gridCol w:w="2039"/>
        <w:gridCol w:w="2028"/>
        <w:gridCol w:w="2184"/>
        <w:gridCol w:w="2382"/>
      </w:tblGrid>
      <w:tr w:rsidR="002A303C" w14:paraId="44A4663D" w14:textId="77777777" w:rsidTr="008D1515">
        <w:trPr>
          <w:jc w:val="center"/>
        </w:trPr>
        <w:tc>
          <w:tcPr>
            <w:tcW w:w="505" w:type="dxa"/>
            <w:tcBorders>
              <w:bottom w:val="single" w:sz="4" w:space="0" w:color="auto"/>
            </w:tcBorders>
            <w:vAlign w:val="center"/>
          </w:tcPr>
          <w:p w14:paraId="5E918BE2" w14:textId="77777777" w:rsidR="002A303C" w:rsidRPr="006A2946" w:rsidRDefault="002A303C" w:rsidP="00920EAE">
            <w:pPr>
              <w:spacing w:line="276" w:lineRule="auto"/>
              <w:jc w:val="center"/>
              <w:rPr>
                <w:b/>
                <w:i/>
              </w:rPr>
            </w:pPr>
            <w:r w:rsidRPr="006A2946">
              <w:rPr>
                <w:b/>
                <w:i/>
              </w:rPr>
              <w:t>n</w:t>
            </w:r>
          </w:p>
        </w:tc>
        <w:tc>
          <w:tcPr>
            <w:tcW w:w="1710" w:type="dxa"/>
            <w:tcBorders>
              <w:bottom w:val="single" w:sz="4" w:space="0" w:color="auto"/>
            </w:tcBorders>
            <w:vAlign w:val="center"/>
          </w:tcPr>
          <w:p w14:paraId="10B04481" w14:textId="77777777" w:rsidR="002A303C" w:rsidRPr="00465A42" w:rsidRDefault="002A303C" w:rsidP="00920EAE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18"/>
              </w:rPr>
              <w:object w:dxaOrig="340" w:dyaOrig="420" w14:anchorId="6CDD2ECA">
                <v:shape id="_x0000_i1072" type="#_x0000_t75" style="width:17.35pt;height:21pt" o:ole="">
                  <v:imagedata r:id="rId165" o:title=""/>
                </v:shape>
                <o:OLEObject Type="Embed" ProgID="Equation.DSMT4" ShapeID="_x0000_i1072" DrawAspect="Content" ObjectID="_1650371329" r:id="rId166"/>
              </w:object>
            </w:r>
          </w:p>
        </w:tc>
        <w:tc>
          <w:tcPr>
            <w:tcW w:w="1832" w:type="dxa"/>
            <w:tcBorders>
              <w:bottom w:val="single" w:sz="4" w:space="0" w:color="auto"/>
            </w:tcBorders>
            <w:vAlign w:val="center"/>
          </w:tcPr>
          <w:p w14:paraId="5540D5D0" w14:textId="77777777" w:rsidR="002A303C" w:rsidRPr="00465A42" w:rsidRDefault="002A303C" w:rsidP="00920EAE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20"/>
              </w:rPr>
              <w:object w:dxaOrig="720" w:dyaOrig="520" w14:anchorId="7C58F80F">
                <v:shape id="_x0000_i1073" type="#_x0000_t75" style="width:36pt;height:26.35pt" o:ole="">
                  <v:imagedata r:id="rId167" o:title=""/>
                </v:shape>
                <o:OLEObject Type="Embed" ProgID="Equation.DSMT4" ShapeID="_x0000_i1073" DrawAspect="Content" ObjectID="_1650371330" r:id="rId168"/>
              </w:object>
            </w:r>
          </w:p>
        </w:tc>
        <w:tc>
          <w:tcPr>
            <w:tcW w:w="1973" w:type="dxa"/>
            <w:tcBorders>
              <w:bottom w:val="single" w:sz="4" w:space="0" w:color="auto"/>
            </w:tcBorders>
            <w:vAlign w:val="center"/>
          </w:tcPr>
          <w:p w14:paraId="33577B4F" w14:textId="77777777" w:rsidR="002A303C" w:rsidRDefault="002A303C" w:rsidP="00920EAE">
            <w:pPr>
              <w:spacing w:line="276" w:lineRule="auto"/>
              <w:jc w:val="center"/>
            </w:pPr>
            <w:r w:rsidRPr="0070572F">
              <w:rPr>
                <w:b/>
                <w:i/>
                <w:position w:val="-20"/>
              </w:rPr>
              <w:object w:dxaOrig="780" w:dyaOrig="520" w14:anchorId="7C31613D">
                <v:shape id="_x0000_i1074" type="#_x0000_t75" style="width:39pt;height:26.35pt" o:ole="">
                  <v:imagedata r:id="rId169" o:title=""/>
                </v:shape>
                <o:OLEObject Type="Embed" ProgID="Equation.DSMT4" ShapeID="_x0000_i1074" DrawAspect="Content" ObjectID="_1650371331" r:id="rId170"/>
              </w:object>
            </w:r>
          </w:p>
        </w:tc>
        <w:tc>
          <w:tcPr>
            <w:tcW w:w="2151" w:type="dxa"/>
            <w:tcBorders>
              <w:bottom w:val="single" w:sz="4" w:space="0" w:color="auto"/>
            </w:tcBorders>
            <w:vAlign w:val="center"/>
          </w:tcPr>
          <w:p w14:paraId="3E224B02" w14:textId="77777777" w:rsidR="002A303C" w:rsidRDefault="00AC25C6" w:rsidP="00920EAE">
            <w:pPr>
              <w:spacing w:line="276" w:lineRule="auto"/>
              <w:jc w:val="center"/>
            </w:pPr>
            <w:r w:rsidRPr="00AC25C6">
              <w:rPr>
                <w:position w:val="-36"/>
              </w:rPr>
              <w:object w:dxaOrig="1800" w:dyaOrig="840" w14:anchorId="0D6C62DD">
                <v:shape id="_x0000_i1075" type="#_x0000_t75" style="width:90pt;height:42pt" o:ole="">
                  <v:imagedata r:id="rId171" o:title=""/>
                </v:shape>
                <o:OLEObject Type="Embed" ProgID="Equation.DSMT4" ShapeID="_x0000_i1075" DrawAspect="Content" ObjectID="_1650371332" r:id="rId172"/>
              </w:object>
            </w:r>
          </w:p>
        </w:tc>
      </w:tr>
      <w:tr w:rsidR="002A303C" w14:paraId="1D0F2534" w14:textId="77777777" w:rsidTr="008D1515">
        <w:trPr>
          <w:jc w:val="center"/>
        </w:trPr>
        <w:tc>
          <w:tcPr>
            <w:tcW w:w="505" w:type="dxa"/>
            <w:tcBorders>
              <w:bottom w:val="dotDash" w:sz="4" w:space="0" w:color="auto"/>
              <w:right w:val="dotDash" w:sz="4" w:space="0" w:color="auto"/>
            </w:tcBorders>
            <w:vAlign w:val="center"/>
          </w:tcPr>
          <w:p w14:paraId="71F31C2E" w14:textId="77777777" w:rsidR="002A303C" w:rsidRDefault="002A303C" w:rsidP="001D4010">
            <w:pPr>
              <w:spacing w:before="40" w:after="40" w:line="276" w:lineRule="auto"/>
              <w:jc w:val="center"/>
            </w:pPr>
            <w:r>
              <w:t>0</w:t>
            </w:r>
          </w:p>
        </w:tc>
        <w:tc>
          <w:tcPr>
            <w:tcW w:w="1710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68D11BE" w14:textId="77777777" w:rsidR="002A303C" w:rsidRDefault="00920EAE" w:rsidP="001D4010">
            <w:pPr>
              <w:spacing w:before="40" w:after="40" w:line="276" w:lineRule="auto"/>
              <w:ind w:left="114"/>
            </w:pPr>
            <w:r w:rsidRPr="009341A7">
              <w:rPr>
                <w:color w:val="FF0000"/>
              </w:rPr>
              <w:t>0.0000000000</w:t>
            </w:r>
          </w:p>
        </w:tc>
        <w:tc>
          <w:tcPr>
            <w:tcW w:w="1832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CEE5168" w14:textId="77777777" w:rsidR="002A303C" w:rsidRDefault="002A303C" w:rsidP="001D4010">
            <w:pPr>
              <w:spacing w:before="40" w:after="40" w:line="276" w:lineRule="auto"/>
              <w:ind w:left="162"/>
            </w:pPr>
            <w:r>
              <w:sym w:font="Symbol" w:char="F02D"/>
            </w:r>
            <w:r>
              <w:t>1</w:t>
            </w:r>
          </w:p>
        </w:tc>
        <w:tc>
          <w:tcPr>
            <w:tcW w:w="1973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DB5E324" w14:textId="77777777" w:rsidR="002A303C" w:rsidRDefault="00920EAE" w:rsidP="001D4010">
            <w:pPr>
              <w:spacing w:before="40" w:after="40" w:line="276" w:lineRule="auto"/>
              <w:ind w:left="162"/>
            </w:pPr>
            <w:r>
              <w:sym w:font="Symbol" w:char="F02D"/>
            </w:r>
            <w:r>
              <w:t>1</w:t>
            </w:r>
          </w:p>
        </w:tc>
        <w:tc>
          <w:tcPr>
            <w:tcW w:w="2151" w:type="dxa"/>
            <w:tcBorders>
              <w:left w:val="dotDash" w:sz="4" w:space="0" w:color="auto"/>
              <w:bottom w:val="dotDash" w:sz="4" w:space="0" w:color="auto"/>
            </w:tcBorders>
            <w:vAlign w:val="center"/>
          </w:tcPr>
          <w:p w14:paraId="65D7A62E" w14:textId="77777777" w:rsidR="002A303C" w:rsidRDefault="00920EAE" w:rsidP="001D4010">
            <w:pPr>
              <w:spacing w:before="40" w:after="40" w:line="276" w:lineRule="auto"/>
              <w:ind w:left="158"/>
            </w:pPr>
            <w:r>
              <w:sym w:font="Symbol" w:char="F02D"/>
            </w:r>
            <w:r>
              <w:t>1</w:t>
            </w:r>
          </w:p>
        </w:tc>
      </w:tr>
      <w:tr w:rsidR="002A303C" w14:paraId="4B69C4E8" w14:textId="77777777" w:rsidTr="008D1515">
        <w:trPr>
          <w:jc w:val="center"/>
        </w:trPr>
        <w:tc>
          <w:tcPr>
            <w:tcW w:w="505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69130458" w14:textId="77777777" w:rsidR="002A303C" w:rsidRDefault="002A303C" w:rsidP="001D4010">
            <w:pPr>
              <w:spacing w:before="40" w:after="40" w:line="276" w:lineRule="auto"/>
              <w:jc w:val="center"/>
            </w:pPr>
            <w:r>
              <w:t>1</w:t>
            </w:r>
          </w:p>
        </w:tc>
        <w:tc>
          <w:tcPr>
            <w:tcW w:w="171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99A969D" w14:textId="77777777" w:rsidR="002A303C" w:rsidRDefault="003C4832" w:rsidP="001D4010">
            <w:pPr>
              <w:spacing w:before="40" w:after="40" w:line="276" w:lineRule="auto"/>
              <w:ind w:left="114"/>
            </w:pPr>
            <w:r>
              <w:sym w:font="Symbol" w:char="F02D"/>
            </w:r>
            <w:r>
              <w:t>1</w:t>
            </w:r>
          </w:p>
        </w:tc>
        <w:tc>
          <w:tcPr>
            <w:tcW w:w="183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5A90B510" w14:textId="77777777" w:rsidR="002A303C" w:rsidRDefault="003C4832" w:rsidP="001D4010">
            <w:pPr>
              <w:spacing w:before="40" w:after="40" w:line="276" w:lineRule="auto"/>
              <w:ind w:left="162"/>
            </w:pPr>
            <w:r>
              <w:t>3.000000</w:t>
            </w:r>
          </w:p>
        </w:tc>
        <w:tc>
          <w:tcPr>
            <w:tcW w:w="1973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7C7F1135" w14:textId="77777777" w:rsidR="002A303C" w:rsidRDefault="003C4832" w:rsidP="001D4010">
            <w:pPr>
              <w:spacing w:before="40" w:after="40" w:line="276" w:lineRule="auto"/>
              <w:ind w:left="162"/>
            </w:pPr>
            <w:r>
              <w:sym w:font="Symbol" w:char="F02D"/>
            </w:r>
            <w:r>
              <w:t>7.000000</w:t>
            </w:r>
          </w:p>
        </w:tc>
        <w:tc>
          <w:tcPr>
            <w:tcW w:w="215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31C41BC3" w14:textId="77777777" w:rsidR="002A303C" w:rsidRDefault="003C4832" w:rsidP="001D4010">
            <w:pPr>
              <w:spacing w:before="40" w:after="40" w:line="276" w:lineRule="auto"/>
              <w:ind w:left="158"/>
            </w:pPr>
            <w:r>
              <w:sym w:font="Symbol" w:char="F02D"/>
            </w:r>
            <w:r>
              <w:t>0.5714285714</w:t>
            </w:r>
          </w:p>
        </w:tc>
      </w:tr>
      <w:tr w:rsidR="002A303C" w14:paraId="58CD36ED" w14:textId="77777777" w:rsidTr="008D1515">
        <w:trPr>
          <w:jc w:val="center"/>
        </w:trPr>
        <w:tc>
          <w:tcPr>
            <w:tcW w:w="505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3B3D38C" w14:textId="77777777" w:rsidR="002A303C" w:rsidRDefault="002A303C" w:rsidP="001D4010">
            <w:pPr>
              <w:spacing w:before="40" w:after="40" w:line="276" w:lineRule="auto"/>
              <w:jc w:val="center"/>
            </w:pPr>
            <w:r>
              <w:t>2</w:t>
            </w:r>
          </w:p>
        </w:tc>
        <w:tc>
          <w:tcPr>
            <w:tcW w:w="171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4C75E7B" w14:textId="77777777" w:rsidR="002A303C" w:rsidRDefault="003C4832" w:rsidP="001D4010">
            <w:pPr>
              <w:spacing w:before="40" w:after="40" w:line="276" w:lineRule="auto"/>
              <w:ind w:left="114"/>
            </w:pPr>
            <w:r>
              <w:sym w:font="Symbol" w:char="F02D"/>
            </w:r>
            <w:r>
              <w:t>0.5714285714</w:t>
            </w:r>
          </w:p>
        </w:tc>
        <w:tc>
          <w:tcPr>
            <w:tcW w:w="183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F804623" w14:textId="77777777" w:rsidR="002A303C" w:rsidRDefault="003C4832" w:rsidP="001D4010">
            <w:pPr>
              <w:spacing w:before="40" w:after="40" w:line="276" w:lineRule="auto"/>
              <w:ind w:left="162"/>
            </w:pPr>
            <w:r>
              <w:t>0.5510204082</w:t>
            </w:r>
          </w:p>
        </w:tc>
        <w:tc>
          <w:tcPr>
            <w:tcW w:w="1973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70F820F" w14:textId="77777777" w:rsidR="002A303C" w:rsidRDefault="003C4832" w:rsidP="001D4010">
            <w:pPr>
              <w:spacing w:before="40" w:after="40" w:line="276" w:lineRule="auto"/>
              <w:ind w:left="162"/>
            </w:pPr>
            <w:r>
              <w:sym w:font="Symbol" w:char="F02D"/>
            </w:r>
            <w:r>
              <w:t>4.4285714286</w:t>
            </w:r>
          </w:p>
        </w:tc>
        <w:tc>
          <w:tcPr>
            <w:tcW w:w="215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68FD4F04" w14:textId="77777777" w:rsidR="002A303C" w:rsidRDefault="003C4832" w:rsidP="001D4010">
            <w:pPr>
              <w:spacing w:before="40" w:after="40" w:line="276" w:lineRule="auto"/>
              <w:ind w:left="158"/>
            </w:pPr>
            <w:r>
              <w:sym w:font="Symbol" w:char="F02D"/>
            </w:r>
            <w:r>
              <w:t>0.4470046083</w:t>
            </w:r>
          </w:p>
        </w:tc>
      </w:tr>
      <w:tr w:rsidR="002A303C" w14:paraId="6BEE57DB" w14:textId="77777777" w:rsidTr="008D1515">
        <w:trPr>
          <w:jc w:val="center"/>
        </w:trPr>
        <w:tc>
          <w:tcPr>
            <w:tcW w:w="505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53C10035" w14:textId="77777777" w:rsidR="002A303C" w:rsidRDefault="002A303C" w:rsidP="001D4010">
            <w:pPr>
              <w:spacing w:before="40" w:after="40" w:line="276" w:lineRule="auto"/>
              <w:jc w:val="center"/>
            </w:pPr>
            <w:r>
              <w:t>3</w:t>
            </w:r>
          </w:p>
        </w:tc>
        <w:tc>
          <w:tcPr>
            <w:tcW w:w="171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2E31D07D" w14:textId="77777777" w:rsidR="002A303C" w:rsidRDefault="003C4832" w:rsidP="001D4010">
            <w:pPr>
              <w:spacing w:before="40" w:after="40" w:line="276" w:lineRule="auto"/>
              <w:ind w:left="114"/>
            </w:pPr>
            <w:r>
              <w:sym w:font="Symbol" w:char="F02D"/>
            </w:r>
            <w:r>
              <w:t>0.4470046083</w:t>
            </w:r>
          </w:p>
        </w:tc>
        <w:tc>
          <w:tcPr>
            <w:tcW w:w="183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48182014" w14:textId="77777777" w:rsidR="002A303C" w:rsidRDefault="003C4832" w:rsidP="001D4010">
            <w:pPr>
              <w:spacing w:before="40" w:after="40" w:line="276" w:lineRule="auto"/>
              <w:ind w:left="162"/>
            </w:pPr>
            <w:r>
              <w:t>0.0464439678</w:t>
            </w:r>
          </w:p>
        </w:tc>
        <w:tc>
          <w:tcPr>
            <w:tcW w:w="1973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609382D8" w14:textId="77777777" w:rsidR="002A303C" w:rsidRDefault="003C4832" w:rsidP="001D4010">
            <w:pPr>
              <w:spacing w:before="40" w:after="40" w:line="276" w:lineRule="auto"/>
              <w:ind w:left="162"/>
            </w:pPr>
            <w:r>
              <w:sym w:font="Symbol" w:char="F02D"/>
            </w:r>
            <w:r>
              <w:t>3.6820276497</w:t>
            </w:r>
          </w:p>
        </w:tc>
        <w:tc>
          <w:tcPr>
            <w:tcW w:w="215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160F81AC" w14:textId="77777777" w:rsidR="002A303C" w:rsidRDefault="003C4832" w:rsidP="001D4010">
            <w:pPr>
              <w:spacing w:before="40" w:after="40" w:line="276" w:lineRule="auto"/>
              <w:ind w:left="158"/>
            </w:pPr>
            <w:r>
              <w:sym w:font="Symbol" w:char="F02D"/>
            </w:r>
            <w:r>
              <w:t>0.4343909149</w:t>
            </w:r>
          </w:p>
        </w:tc>
      </w:tr>
      <w:tr w:rsidR="002A303C" w14:paraId="64CA2DDD" w14:textId="77777777" w:rsidTr="008D1515">
        <w:trPr>
          <w:jc w:val="center"/>
        </w:trPr>
        <w:tc>
          <w:tcPr>
            <w:tcW w:w="505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1AD6B7D" w14:textId="77777777" w:rsidR="002A303C" w:rsidRDefault="002A303C" w:rsidP="001D4010">
            <w:pPr>
              <w:spacing w:before="40" w:after="40" w:line="276" w:lineRule="auto"/>
              <w:jc w:val="center"/>
            </w:pPr>
            <w:r>
              <w:t>4</w:t>
            </w:r>
          </w:p>
        </w:tc>
        <w:tc>
          <w:tcPr>
            <w:tcW w:w="171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650168DC" w14:textId="77777777" w:rsidR="002A303C" w:rsidRDefault="003C4832" w:rsidP="001D4010">
            <w:pPr>
              <w:spacing w:before="40" w:after="40" w:line="276" w:lineRule="auto"/>
              <w:ind w:left="114"/>
            </w:pPr>
            <w:r>
              <w:sym w:font="Symbol" w:char="F02D"/>
            </w:r>
            <w:r>
              <w:t>0.4343909149</w:t>
            </w:r>
          </w:p>
        </w:tc>
        <w:tc>
          <w:tcPr>
            <w:tcW w:w="183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0220A095" w14:textId="77777777" w:rsidR="002A303C" w:rsidRDefault="003C4832" w:rsidP="001D4010">
            <w:pPr>
              <w:spacing w:before="40" w:after="40" w:line="276" w:lineRule="auto"/>
              <w:ind w:left="162"/>
            </w:pPr>
            <w:r>
              <w:t>0.0004773158</w:t>
            </w:r>
          </w:p>
        </w:tc>
        <w:tc>
          <w:tcPr>
            <w:tcW w:w="1973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8BD33BE" w14:textId="77777777" w:rsidR="002A303C" w:rsidRDefault="003C4832" w:rsidP="001D4010">
            <w:pPr>
              <w:spacing w:before="40" w:after="40" w:line="276" w:lineRule="auto"/>
              <w:ind w:left="162"/>
            </w:pPr>
            <w:r>
              <w:sym w:font="Symbol" w:char="F02D"/>
            </w:r>
            <w:r>
              <w:t>3.6063454894</w:t>
            </w:r>
          </w:p>
        </w:tc>
        <w:tc>
          <w:tcPr>
            <w:tcW w:w="215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4D76E208" w14:textId="77777777" w:rsidR="002A303C" w:rsidRDefault="003C4832" w:rsidP="001D4010">
            <w:pPr>
              <w:spacing w:before="40" w:after="40" w:line="276" w:lineRule="auto"/>
              <w:ind w:left="158"/>
            </w:pPr>
            <w:r>
              <w:sym w:font="Symbol" w:char="F02D"/>
            </w:r>
            <w:r>
              <w:t>0.4342585605</w:t>
            </w:r>
          </w:p>
        </w:tc>
      </w:tr>
      <w:tr w:rsidR="002A303C" w14:paraId="44FA4F92" w14:textId="77777777" w:rsidTr="008D1515">
        <w:trPr>
          <w:jc w:val="center"/>
        </w:trPr>
        <w:tc>
          <w:tcPr>
            <w:tcW w:w="505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B4E52C6" w14:textId="77777777" w:rsidR="002A303C" w:rsidRDefault="002A303C" w:rsidP="001D4010">
            <w:pPr>
              <w:spacing w:before="40" w:after="40" w:line="276" w:lineRule="auto"/>
              <w:jc w:val="center"/>
            </w:pPr>
            <w:r>
              <w:t>5</w:t>
            </w:r>
          </w:p>
        </w:tc>
        <w:tc>
          <w:tcPr>
            <w:tcW w:w="171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46CA4774" w14:textId="77777777" w:rsidR="002A303C" w:rsidRDefault="003C4832" w:rsidP="001D4010">
            <w:pPr>
              <w:spacing w:before="40" w:after="40" w:line="276" w:lineRule="auto"/>
              <w:ind w:left="114"/>
            </w:pPr>
            <w:r>
              <w:sym w:font="Symbol" w:char="F02D"/>
            </w:r>
            <w:r>
              <w:t>0.4342585605</w:t>
            </w:r>
          </w:p>
        </w:tc>
        <w:tc>
          <w:tcPr>
            <w:tcW w:w="183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5923F898" w14:textId="77777777" w:rsidR="002A303C" w:rsidRDefault="003C4832" w:rsidP="001D4010">
            <w:pPr>
              <w:spacing w:before="40" w:after="40" w:line="276" w:lineRule="auto"/>
              <w:ind w:left="162"/>
            </w:pPr>
            <w:r>
              <w:t>0.0000000525</w:t>
            </w:r>
          </w:p>
        </w:tc>
        <w:tc>
          <w:tcPr>
            <w:tcW w:w="1973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5404B5AF" w14:textId="77777777" w:rsidR="002A303C" w:rsidRDefault="003C4832" w:rsidP="001D4010">
            <w:pPr>
              <w:spacing w:before="40" w:after="40" w:line="276" w:lineRule="auto"/>
              <w:ind w:left="162"/>
            </w:pPr>
            <w:r>
              <w:sym w:font="Symbol" w:char="F02D"/>
            </w:r>
            <w:r>
              <w:t>3.6055513629</w:t>
            </w:r>
          </w:p>
        </w:tc>
        <w:tc>
          <w:tcPr>
            <w:tcW w:w="215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53BAEBF1" w14:textId="77777777" w:rsidR="002A303C" w:rsidRDefault="003C4832" w:rsidP="001D4010">
            <w:pPr>
              <w:spacing w:before="40" w:after="40" w:line="276" w:lineRule="auto"/>
              <w:ind w:left="158"/>
            </w:pPr>
            <w:r>
              <w:sym w:font="Symbol" w:char="F02D"/>
            </w:r>
            <w:r>
              <w:t>0.4342585459</w:t>
            </w:r>
          </w:p>
        </w:tc>
      </w:tr>
      <w:tr w:rsidR="003C4832" w14:paraId="200A69F5" w14:textId="77777777" w:rsidTr="008D1515">
        <w:trPr>
          <w:jc w:val="center"/>
        </w:trPr>
        <w:tc>
          <w:tcPr>
            <w:tcW w:w="505" w:type="dxa"/>
            <w:tcBorders>
              <w:top w:val="dotDash" w:sz="4" w:space="0" w:color="auto"/>
            </w:tcBorders>
            <w:vAlign w:val="center"/>
          </w:tcPr>
          <w:p w14:paraId="51CB77C5" w14:textId="77777777" w:rsidR="003C4832" w:rsidRDefault="003C4832" w:rsidP="001D4010">
            <w:pPr>
              <w:spacing w:before="40" w:after="40"/>
              <w:jc w:val="center"/>
            </w:pPr>
            <w:r>
              <w:t>6</w:t>
            </w:r>
          </w:p>
        </w:tc>
        <w:tc>
          <w:tcPr>
            <w:tcW w:w="1710" w:type="dxa"/>
            <w:tcBorders>
              <w:top w:val="dotDash" w:sz="4" w:space="0" w:color="auto"/>
            </w:tcBorders>
            <w:vAlign w:val="center"/>
          </w:tcPr>
          <w:p w14:paraId="05BE9158" w14:textId="77777777" w:rsidR="003C4832" w:rsidRDefault="003C4832" w:rsidP="001D4010">
            <w:pPr>
              <w:spacing w:before="40" w:after="40"/>
              <w:ind w:left="114"/>
            </w:pPr>
            <w:r>
              <w:sym w:font="Symbol" w:char="F02D"/>
            </w:r>
            <w:r>
              <w:t>0.4342585459</w:t>
            </w:r>
          </w:p>
        </w:tc>
        <w:tc>
          <w:tcPr>
            <w:tcW w:w="1832" w:type="dxa"/>
            <w:tcBorders>
              <w:top w:val="dotDash" w:sz="4" w:space="0" w:color="auto"/>
            </w:tcBorders>
            <w:vAlign w:val="center"/>
          </w:tcPr>
          <w:p w14:paraId="7ADA8919" w14:textId="77777777" w:rsidR="003C4832" w:rsidRDefault="003C4832" w:rsidP="001D4010">
            <w:pPr>
              <w:spacing w:before="40" w:after="40"/>
              <w:ind w:left="162"/>
            </w:pPr>
            <w:r>
              <w:t>0.0000000000</w:t>
            </w:r>
          </w:p>
        </w:tc>
        <w:tc>
          <w:tcPr>
            <w:tcW w:w="1973" w:type="dxa"/>
            <w:tcBorders>
              <w:top w:val="dotDash" w:sz="4" w:space="0" w:color="auto"/>
            </w:tcBorders>
            <w:vAlign w:val="center"/>
          </w:tcPr>
          <w:p w14:paraId="2CCA83C3" w14:textId="77777777" w:rsidR="003C4832" w:rsidRDefault="003C4832" w:rsidP="001D4010">
            <w:pPr>
              <w:spacing w:before="40" w:after="40"/>
              <w:ind w:left="162"/>
            </w:pPr>
            <w:r>
              <w:sym w:font="Symbol" w:char="F02D"/>
            </w:r>
            <w:r>
              <w:t>3.6055512755</w:t>
            </w:r>
          </w:p>
        </w:tc>
        <w:tc>
          <w:tcPr>
            <w:tcW w:w="2151" w:type="dxa"/>
            <w:tcBorders>
              <w:top w:val="dotDash" w:sz="4" w:space="0" w:color="auto"/>
            </w:tcBorders>
            <w:vAlign w:val="center"/>
          </w:tcPr>
          <w:p w14:paraId="702D9718" w14:textId="77777777" w:rsidR="003C4832" w:rsidRDefault="003C4832" w:rsidP="001D4010">
            <w:pPr>
              <w:spacing w:before="40" w:after="40"/>
              <w:ind w:left="158"/>
            </w:pPr>
            <w:r>
              <w:sym w:font="Symbol" w:char="F02D"/>
            </w:r>
            <w:r>
              <w:t>0.4342585459</w:t>
            </w:r>
          </w:p>
        </w:tc>
      </w:tr>
    </w:tbl>
    <w:p w14:paraId="4A8FA7C2" w14:textId="77777777" w:rsidR="003C4832" w:rsidRDefault="00BA631D" w:rsidP="00E13655">
      <w:pPr>
        <w:spacing w:before="120"/>
        <w:ind w:left="360"/>
      </w:pPr>
      <w:r w:rsidRPr="00BA631D">
        <w:rPr>
          <w:position w:val="-22"/>
        </w:rPr>
        <w:object w:dxaOrig="2420" w:dyaOrig="460" w14:anchorId="12197BF3">
          <v:shape id="_x0000_i1076" type="#_x0000_t75" style="width:120.65pt;height:23.35pt" o:ole="">
            <v:imagedata r:id="rId173" o:title=""/>
          </v:shape>
          <o:OLEObject Type="Embed" ProgID="Equation.DSMT4" ShapeID="_x0000_i1076" DrawAspect="Content" ObjectID="_1650371333" r:id="rId174"/>
        </w:object>
      </w:r>
    </w:p>
    <w:p w14:paraId="04238975" w14:textId="77777777" w:rsidR="00BA631D" w:rsidRDefault="00BA631D" w:rsidP="00E7484A">
      <w:pPr>
        <w:spacing w:line="240" w:lineRule="auto"/>
        <w:ind w:left="360"/>
      </w:pP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560"/>
        <w:gridCol w:w="2039"/>
        <w:gridCol w:w="2028"/>
        <w:gridCol w:w="2184"/>
        <w:gridCol w:w="2382"/>
      </w:tblGrid>
      <w:tr w:rsidR="00BA631D" w14:paraId="3554C295" w14:textId="77777777" w:rsidTr="00E13655">
        <w:trPr>
          <w:jc w:val="center"/>
        </w:trPr>
        <w:tc>
          <w:tcPr>
            <w:tcW w:w="560" w:type="dxa"/>
            <w:tcBorders>
              <w:bottom w:val="single" w:sz="4" w:space="0" w:color="auto"/>
            </w:tcBorders>
            <w:vAlign w:val="center"/>
          </w:tcPr>
          <w:p w14:paraId="625D0805" w14:textId="77777777" w:rsidR="00BA631D" w:rsidRPr="006A2946" w:rsidRDefault="00BA631D" w:rsidP="00BA631D">
            <w:pPr>
              <w:spacing w:line="276" w:lineRule="auto"/>
              <w:jc w:val="center"/>
              <w:rPr>
                <w:b/>
                <w:i/>
              </w:rPr>
            </w:pPr>
            <w:r w:rsidRPr="006A2946">
              <w:rPr>
                <w:b/>
                <w:i/>
              </w:rPr>
              <w:t>n</w:t>
            </w:r>
          </w:p>
        </w:tc>
        <w:tc>
          <w:tcPr>
            <w:tcW w:w="2039" w:type="dxa"/>
            <w:tcBorders>
              <w:bottom w:val="single" w:sz="4" w:space="0" w:color="auto"/>
            </w:tcBorders>
            <w:vAlign w:val="center"/>
          </w:tcPr>
          <w:p w14:paraId="2609A2B3" w14:textId="77777777" w:rsidR="00BA631D" w:rsidRPr="00465A42" w:rsidRDefault="00BA631D" w:rsidP="00BA631D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18"/>
              </w:rPr>
              <w:object w:dxaOrig="340" w:dyaOrig="420" w14:anchorId="76B4CD93">
                <v:shape id="_x0000_i1077" type="#_x0000_t75" style="width:17.35pt;height:21pt" o:ole="">
                  <v:imagedata r:id="rId165" o:title=""/>
                </v:shape>
                <o:OLEObject Type="Embed" ProgID="Equation.DSMT4" ShapeID="_x0000_i1077" DrawAspect="Content" ObjectID="_1650371334" r:id="rId175"/>
              </w:object>
            </w:r>
          </w:p>
        </w:tc>
        <w:tc>
          <w:tcPr>
            <w:tcW w:w="2028" w:type="dxa"/>
            <w:tcBorders>
              <w:bottom w:val="single" w:sz="4" w:space="0" w:color="auto"/>
            </w:tcBorders>
            <w:vAlign w:val="center"/>
          </w:tcPr>
          <w:p w14:paraId="5AB382AB" w14:textId="77777777" w:rsidR="00BA631D" w:rsidRPr="00465A42" w:rsidRDefault="00BA631D" w:rsidP="00BA631D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20"/>
              </w:rPr>
              <w:object w:dxaOrig="720" w:dyaOrig="520" w14:anchorId="113F785E">
                <v:shape id="_x0000_i1078" type="#_x0000_t75" style="width:36pt;height:26.35pt" o:ole="">
                  <v:imagedata r:id="rId167" o:title=""/>
                </v:shape>
                <o:OLEObject Type="Embed" ProgID="Equation.DSMT4" ShapeID="_x0000_i1078" DrawAspect="Content" ObjectID="_1650371335" r:id="rId176"/>
              </w:object>
            </w:r>
          </w:p>
        </w:tc>
        <w:tc>
          <w:tcPr>
            <w:tcW w:w="2184" w:type="dxa"/>
            <w:tcBorders>
              <w:bottom w:val="single" w:sz="4" w:space="0" w:color="auto"/>
            </w:tcBorders>
            <w:vAlign w:val="center"/>
          </w:tcPr>
          <w:p w14:paraId="33A8CB90" w14:textId="77777777" w:rsidR="00BA631D" w:rsidRDefault="00BA631D" w:rsidP="00BA631D">
            <w:pPr>
              <w:spacing w:line="276" w:lineRule="auto"/>
              <w:jc w:val="center"/>
            </w:pPr>
            <w:r w:rsidRPr="0070572F">
              <w:rPr>
                <w:b/>
                <w:i/>
                <w:position w:val="-20"/>
              </w:rPr>
              <w:object w:dxaOrig="780" w:dyaOrig="520" w14:anchorId="4AF95A48">
                <v:shape id="_x0000_i1079" type="#_x0000_t75" style="width:39pt;height:26.35pt" o:ole="">
                  <v:imagedata r:id="rId169" o:title=""/>
                </v:shape>
                <o:OLEObject Type="Embed" ProgID="Equation.DSMT4" ShapeID="_x0000_i1079" DrawAspect="Content" ObjectID="_1650371336" r:id="rId177"/>
              </w:object>
            </w:r>
          </w:p>
        </w:tc>
        <w:tc>
          <w:tcPr>
            <w:tcW w:w="2382" w:type="dxa"/>
            <w:tcBorders>
              <w:bottom w:val="single" w:sz="4" w:space="0" w:color="auto"/>
            </w:tcBorders>
            <w:vAlign w:val="center"/>
          </w:tcPr>
          <w:p w14:paraId="6D962D4D" w14:textId="77777777" w:rsidR="00BA631D" w:rsidRDefault="00AC25C6" w:rsidP="00BA631D">
            <w:pPr>
              <w:spacing w:line="276" w:lineRule="auto"/>
              <w:jc w:val="center"/>
            </w:pPr>
            <w:r w:rsidRPr="00AC25C6">
              <w:rPr>
                <w:position w:val="-36"/>
              </w:rPr>
              <w:object w:dxaOrig="1800" w:dyaOrig="840" w14:anchorId="5B095578">
                <v:shape id="_x0000_i1080" type="#_x0000_t75" style="width:90pt;height:42pt" o:ole="">
                  <v:imagedata r:id="rId171" o:title=""/>
                </v:shape>
                <o:OLEObject Type="Embed" ProgID="Equation.DSMT4" ShapeID="_x0000_i1080" DrawAspect="Content" ObjectID="_1650371337" r:id="rId178"/>
              </w:object>
            </w:r>
          </w:p>
        </w:tc>
      </w:tr>
      <w:tr w:rsidR="00BA631D" w14:paraId="17D04474" w14:textId="77777777" w:rsidTr="00E13655">
        <w:trPr>
          <w:jc w:val="center"/>
        </w:trPr>
        <w:tc>
          <w:tcPr>
            <w:tcW w:w="560" w:type="dxa"/>
            <w:tcBorders>
              <w:bottom w:val="dotDash" w:sz="4" w:space="0" w:color="auto"/>
              <w:right w:val="dotDash" w:sz="4" w:space="0" w:color="auto"/>
            </w:tcBorders>
            <w:vAlign w:val="center"/>
          </w:tcPr>
          <w:p w14:paraId="0FB99F48" w14:textId="77777777" w:rsidR="00BA631D" w:rsidRDefault="00BA631D" w:rsidP="001D4010">
            <w:pPr>
              <w:spacing w:before="40" w:after="40" w:line="276" w:lineRule="auto"/>
              <w:jc w:val="center"/>
            </w:pPr>
            <w:r>
              <w:t>0</w:t>
            </w:r>
          </w:p>
        </w:tc>
        <w:tc>
          <w:tcPr>
            <w:tcW w:w="2039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5F2035C4" w14:textId="77777777" w:rsidR="00BA631D" w:rsidRDefault="00E13655" w:rsidP="001D4010">
            <w:pPr>
              <w:spacing w:before="40" w:after="40" w:line="276" w:lineRule="auto"/>
              <w:ind w:left="114"/>
            </w:pPr>
            <w:r w:rsidRPr="009341A7">
              <w:rPr>
                <w:color w:val="FF0000"/>
              </w:rPr>
              <w:t>1</w:t>
            </w:r>
          </w:p>
        </w:tc>
        <w:tc>
          <w:tcPr>
            <w:tcW w:w="2028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71BB8B46" w14:textId="77777777" w:rsidR="00BA631D" w:rsidRDefault="00BA631D" w:rsidP="001D4010">
            <w:pPr>
              <w:spacing w:before="40" w:after="40" w:line="276" w:lineRule="auto"/>
              <w:ind w:left="162"/>
            </w:pPr>
            <w:r>
              <w:t>1</w:t>
            </w:r>
          </w:p>
        </w:tc>
        <w:tc>
          <w:tcPr>
            <w:tcW w:w="2184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42DAEBEC" w14:textId="77777777" w:rsidR="00BA631D" w:rsidRDefault="00E13655" w:rsidP="001D4010">
            <w:pPr>
              <w:spacing w:before="40" w:after="40" w:line="276" w:lineRule="auto"/>
              <w:ind w:left="162"/>
            </w:pPr>
            <w:r>
              <w:t>5</w:t>
            </w:r>
          </w:p>
        </w:tc>
        <w:tc>
          <w:tcPr>
            <w:tcW w:w="2382" w:type="dxa"/>
            <w:tcBorders>
              <w:left w:val="dotDash" w:sz="4" w:space="0" w:color="auto"/>
              <w:bottom w:val="dotDash" w:sz="4" w:space="0" w:color="auto"/>
            </w:tcBorders>
            <w:vAlign w:val="center"/>
          </w:tcPr>
          <w:p w14:paraId="6399A15C" w14:textId="77777777" w:rsidR="00BA631D" w:rsidRDefault="00E13655" w:rsidP="001D4010">
            <w:pPr>
              <w:spacing w:before="40" w:after="40" w:line="276" w:lineRule="auto"/>
              <w:ind w:left="158"/>
            </w:pPr>
            <w:r>
              <w:t>0.8</w:t>
            </w:r>
          </w:p>
        </w:tc>
      </w:tr>
      <w:tr w:rsidR="00BA631D" w14:paraId="78522963" w14:textId="77777777" w:rsidTr="00E13655">
        <w:trPr>
          <w:jc w:val="center"/>
        </w:trPr>
        <w:tc>
          <w:tcPr>
            <w:tcW w:w="560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2BDEDD8D" w14:textId="77777777" w:rsidR="00BA631D" w:rsidRDefault="00BA631D" w:rsidP="001D4010">
            <w:pPr>
              <w:spacing w:before="40" w:after="40" w:line="276" w:lineRule="auto"/>
              <w:jc w:val="center"/>
            </w:pPr>
            <w:r>
              <w:t>1</w:t>
            </w:r>
          </w:p>
        </w:tc>
        <w:tc>
          <w:tcPr>
            <w:tcW w:w="2039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FE621AC" w14:textId="77777777" w:rsidR="00BA631D" w:rsidRDefault="00E13655" w:rsidP="001D4010">
            <w:pPr>
              <w:spacing w:before="40" w:after="40" w:line="276" w:lineRule="auto"/>
              <w:ind w:left="114"/>
            </w:pPr>
            <w:r w:rsidRPr="00C1084B">
              <w:rPr>
                <w:szCs w:val="24"/>
              </w:rPr>
              <w:t>0.8000000000</w:t>
            </w:r>
          </w:p>
        </w:tc>
        <w:tc>
          <w:tcPr>
            <w:tcW w:w="202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5AA686D8" w14:textId="77777777" w:rsidR="00BA631D" w:rsidRDefault="00E13655" w:rsidP="001D4010">
            <w:pPr>
              <w:spacing w:before="40" w:after="40" w:line="276" w:lineRule="auto"/>
              <w:ind w:left="162"/>
            </w:pPr>
            <w:r w:rsidRPr="00C1084B">
              <w:rPr>
                <w:szCs w:val="24"/>
              </w:rPr>
              <w:t>0.1200000000</w:t>
            </w:r>
          </w:p>
        </w:tc>
        <w:tc>
          <w:tcPr>
            <w:tcW w:w="218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418FF19F" w14:textId="77777777" w:rsidR="00BA631D" w:rsidRDefault="00E13655" w:rsidP="001D4010">
            <w:pPr>
              <w:spacing w:before="40" w:after="40" w:line="276" w:lineRule="auto"/>
              <w:ind w:left="162"/>
            </w:pPr>
            <w:r w:rsidRPr="00C1084B">
              <w:rPr>
                <w:szCs w:val="24"/>
              </w:rPr>
              <w:t>3.8000000000</w:t>
            </w:r>
          </w:p>
        </w:tc>
        <w:tc>
          <w:tcPr>
            <w:tcW w:w="238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4A3542D8" w14:textId="77777777" w:rsidR="00BA631D" w:rsidRDefault="00E13655" w:rsidP="001D4010">
            <w:pPr>
              <w:spacing w:before="40" w:after="40" w:line="276" w:lineRule="auto"/>
              <w:ind w:left="158"/>
            </w:pPr>
            <w:r w:rsidRPr="00C1084B">
              <w:rPr>
                <w:szCs w:val="24"/>
              </w:rPr>
              <w:t>0.7684210526</w:t>
            </w:r>
          </w:p>
        </w:tc>
      </w:tr>
      <w:tr w:rsidR="00BA631D" w14:paraId="5A31A362" w14:textId="77777777" w:rsidTr="00E13655">
        <w:trPr>
          <w:jc w:val="center"/>
        </w:trPr>
        <w:tc>
          <w:tcPr>
            <w:tcW w:w="560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030AC1C4" w14:textId="77777777" w:rsidR="00BA631D" w:rsidRDefault="00BA631D" w:rsidP="001D4010">
            <w:pPr>
              <w:spacing w:before="40" w:after="40" w:line="276" w:lineRule="auto"/>
              <w:jc w:val="center"/>
            </w:pPr>
            <w:r>
              <w:t>2</w:t>
            </w:r>
          </w:p>
        </w:tc>
        <w:tc>
          <w:tcPr>
            <w:tcW w:w="2039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4EB826FD" w14:textId="77777777" w:rsidR="00BA631D" w:rsidRDefault="00E13655" w:rsidP="001D4010">
            <w:pPr>
              <w:spacing w:before="40" w:after="40" w:line="276" w:lineRule="auto"/>
              <w:ind w:left="114"/>
            </w:pPr>
            <w:r w:rsidRPr="00C1084B">
              <w:rPr>
                <w:szCs w:val="24"/>
              </w:rPr>
              <w:t>0.7684210526</w:t>
            </w:r>
          </w:p>
        </w:tc>
        <w:tc>
          <w:tcPr>
            <w:tcW w:w="202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09BC86E4" w14:textId="77777777" w:rsidR="00BA631D" w:rsidRDefault="00E13655" w:rsidP="001D4010">
            <w:pPr>
              <w:spacing w:before="40" w:after="40" w:line="276" w:lineRule="auto"/>
              <w:ind w:left="162"/>
            </w:pPr>
            <w:r w:rsidRPr="00C1084B">
              <w:rPr>
                <w:szCs w:val="24"/>
              </w:rPr>
              <w:t>0.0029916898</w:t>
            </w:r>
          </w:p>
        </w:tc>
        <w:tc>
          <w:tcPr>
            <w:tcW w:w="218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208F8E2E" w14:textId="77777777" w:rsidR="00BA631D" w:rsidRDefault="00E13655" w:rsidP="001D4010">
            <w:pPr>
              <w:spacing w:before="40" w:after="40" w:line="276" w:lineRule="auto"/>
              <w:ind w:left="162"/>
            </w:pPr>
            <w:r w:rsidRPr="00C1084B">
              <w:rPr>
                <w:szCs w:val="24"/>
              </w:rPr>
              <w:t>3.6105263158</w:t>
            </w:r>
          </w:p>
        </w:tc>
        <w:tc>
          <w:tcPr>
            <w:tcW w:w="238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3E4E3AC6" w14:textId="77777777" w:rsidR="00BA631D" w:rsidRDefault="00E13655" w:rsidP="001D4010">
            <w:pPr>
              <w:spacing w:before="40" w:after="40" w:line="276" w:lineRule="auto"/>
              <w:ind w:left="158"/>
            </w:pPr>
            <w:r w:rsidRPr="00C1084B">
              <w:rPr>
                <w:szCs w:val="24"/>
              </w:rPr>
              <w:t>0.7675924505</w:t>
            </w:r>
          </w:p>
        </w:tc>
      </w:tr>
      <w:tr w:rsidR="00BA631D" w14:paraId="20E4426D" w14:textId="77777777" w:rsidTr="00E13655">
        <w:trPr>
          <w:jc w:val="center"/>
        </w:trPr>
        <w:tc>
          <w:tcPr>
            <w:tcW w:w="560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D55BE31" w14:textId="77777777" w:rsidR="00BA631D" w:rsidRDefault="00BA631D" w:rsidP="001D4010">
            <w:pPr>
              <w:spacing w:before="40" w:after="40" w:line="276" w:lineRule="auto"/>
              <w:jc w:val="center"/>
            </w:pPr>
            <w:r>
              <w:t>3</w:t>
            </w:r>
          </w:p>
        </w:tc>
        <w:tc>
          <w:tcPr>
            <w:tcW w:w="2039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D6E449B" w14:textId="77777777" w:rsidR="00BA631D" w:rsidRDefault="00E13655" w:rsidP="001D4010">
            <w:pPr>
              <w:spacing w:before="40" w:after="40" w:line="276" w:lineRule="auto"/>
              <w:ind w:left="114"/>
            </w:pPr>
            <w:r w:rsidRPr="00C1084B">
              <w:rPr>
                <w:szCs w:val="24"/>
              </w:rPr>
              <w:t>0.7675924505</w:t>
            </w:r>
          </w:p>
        </w:tc>
        <w:tc>
          <w:tcPr>
            <w:tcW w:w="202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2A4AA9E1" w14:textId="77777777" w:rsidR="00BA631D" w:rsidRDefault="00E13655" w:rsidP="001D4010">
            <w:pPr>
              <w:spacing w:before="40" w:after="40" w:line="276" w:lineRule="auto"/>
              <w:ind w:left="162"/>
            </w:pPr>
            <w:r w:rsidRPr="00C1084B">
              <w:rPr>
                <w:szCs w:val="24"/>
              </w:rPr>
              <w:t>0.000002059</w:t>
            </w:r>
            <w:r>
              <w:rPr>
                <w:szCs w:val="24"/>
              </w:rPr>
              <w:t>7</w:t>
            </w:r>
          </w:p>
        </w:tc>
        <w:tc>
          <w:tcPr>
            <w:tcW w:w="218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0D63DFBA" w14:textId="77777777" w:rsidR="00BA631D" w:rsidRDefault="00E13655" w:rsidP="001D4010">
            <w:pPr>
              <w:spacing w:before="40" w:after="40" w:line="276" w:lineRule="auto"/>
              <w:ind w:left="162"/>
            </w:pPr>
            <w:r w:rsidRPr="00C1084B">
              <w:rPr>
                <w:szCs w:val="24"/>
              </w:rPr>
              <w:t>3.6055547030</w:t>
            </w:r>
          </w:p>
        </w:tc>
        <w:tc>
          <w:tcPr>
            <w:tcW w:w="238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4B8AA4E2" w14:textId="77777777" w:rsidR="00BA631D" w:rsidRDefault="00E13655" w:rsidP="001D4010">
            <w:pPr>
              <w:spacing w:before="40" w:after="40" w:line="276" w:lineRule="auto"/>
              <w:ind w:left="158"/>
            </w:pPr>
            <w:r w:rsidRPr="00C1084B">
              <w:rPr>
                <w:szCs w:val="24"/>
              </w:rPr>
              <w:t>0.7675918792</w:t>
            </w:r>
          </w:p>
        </w:tc>
      </w:tr>
      <w:tr w:rsidR="00BA631D" w14:paraId="57548F92" w14:textId="77777777" w:rsidTr="00E13655">
        <w:trPr>
          <w:jc w:val="center"/>
        </w:trPr>
        <w:tc>
          <w:tcPr>
            <w:tcW w:w="560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6FD51EA5" w14:textId="77777777" w:rsidR="00BA631D" w:rsidRDefault="00BA631D" w:rsidP="001D4010">
            <w:pPr>
              <w:spacing w:before="40" w:after="40" w:line="276" w:lineRule="auto"/>
              <w:jc w:val="center"/>
            </w:pPr>
            <w:r>
              <w:t>4</w:t>
            </w:r>
          </w:p>
        </w:tc>
        <w:tc>
          <w:tcPr>
            <w:tcW w:w="2039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5E0591FB" w14:textId="77777777" w:rsidR="00BA631D" w:rsidRDefault="00E13655" w:rsidP="001D4010">
            <w:pPr>
              <w:spacing w:before="40" w:after="40" w:line="276" w:lineRule="auto"/>
              <w:ind w:left="114"/>
            </w:pPr>
            <w:r w:rsidRPr="00C1084B">
              <w:rPr>
                <w:szCs w:val="24"/>
              </w:rPr>
              <w:t>0.7675918792</w:t>
            </w:r>
          </w:p>
        </w:tc>
        <w:tc>
          <w:tcPr>
            <w:tcW w:w="202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6BE35B5" w14:textId="77777777" w:rsidR="00BA631D" w:rsidRDefault="00E13655" w:rsidP="001D4010">
            <w:pPr>
              <w:spacing w:before="40" w:after="40" w:line="276" w:lineRule="auto"/>
              <w:ind w:left="162"/>
            </w:pPr>
            <w:r>
              <w:sym w:font="Symbol" w:char="F02D"/>
            </w:r>
            <w:r w:rsidRPr="00C1084B">
              <w:rPr>
                <w:szCs w:val="24"/>
              </w:rPr>
              <w:t>0.0000000000</w:t>
            </w:r>
          </w:p>
        </w:tc>
        <w:tc>
          <w:tcPr>
            <w:tcW w:w="218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A1F2D55" w14:textId="77777777" w:rsidR="00BA631D" w:rsidRDefault="00E13655" w:rsidP="001D4010">
            <w:pPr>
              <w:spacing w:before="40" w:after="40" w:line="276" w:lineRule="auto"/>
              <w:ind w:left="162"/>
            </w:pPr>
            <w:r w:rsidRPr="00C1084B">
              <w:rPr>
                <w:szCs w:val="24"/>
              </w:rPr>
              <w:t>3.6055512755</w:t>
            </w:r>
          </w:p>
        </w:tc>
        <w:tc>
          <w:tcPr>
            <w:tcW w:w="238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391AE1C8" w14:textId="77777777" w:rsidR="00BA631D" w:rsidRDefault="00E13655" w:rsidP="001D4010">
            <w:pPr>
              <w:spacing w:before="40" w:after="40" w:line="276" w:lineRule="auto"/>
              <w:ind w:left="158"/>
            </w:pPr>
            <w:r w:rsidRPr="00C1084B">
              <w:rPr>
                <w:szCs w:val="24"/>
              </w:rPr>
              <w:t>0.7675918792</w:t>
            </w:r>
          </w:p>
        </w:tc>
      </w:tr>
    </w:tbl>
    <w:p w14:paraId="6214ACAD" w14:textId="77777777" w:rsidR="00E13655" w:rsidRDefault="00E7484A" w:rsidP="00E7484A">
      <w:pPr>
        <w:spacing w:before="120" w:line="240" w:lineRule="auto"/>
        <w:ind w:left="360"/>
      </w:pPr>
      <w:r w:rsidRPr="00BA631D">
        <w:rPr>
          <w:position w:val="-22"/>
        </w:rPr>
        <w:object w:dxaOrig="2260" w:dyaOrig="460" w14:anchorId="1020CA38">
          <v:shape id="_x0000_i1081" type="#_x0000_t75" style="width:113.35pt;height:23.35pt" o:ole="">
            <v:imagedata r:id="rId179" o:title=""/>
          </v:shape>
          <o:OLEObject Type="Embed" ProgID="Equation.DSMT4" ShapeID="_x0000_i1081" DrawAspect="Content" ObjectID="_1650371338" r:id="rId180"/>
        </w:object>
      </w:r>
    </w:p>
    <w:p w14:paraId="4E31647B" w14:textId="77777777" w:rsidR="00584205" w:rsidRDefault="00584205" w:rsidP="001D4010">
      <w:pPr>
        <w:spacing w:before="120" w:line="240" w:lineRule="auto"/>
        <w:ind w:left="360"/>
        <w:jc w:val="center"/>
      </w:pPr>
      <w:r>
        <w:rPr>
          <w:noProof/>
        </w:rPr>
        <w:drawing>
          <wp:inline distT="0" distB="0" distL="0" distR="0" wp14:anchorId="54FA6FDA" wp14:editId="26A1F02A">
            <wp:extent cx="2929073" cy="2743200"/>
            <wp:effectExtent l="0" t="0" r="508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2929073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E89148" w14:textId="77777777" w:rsidR="00696148" w:rsidRDefault="00696148" w:rsidP="00DA58BD"/>
    <w:p w14:paraId="101A65C1" w14:textId="43CAC234" w:rsidR="00164051" w:rsidRPr="001D4010" w:rsidRDefault="00164051" w:rsidP="001D4010">
      <w:pPr>
        <w:spacing w:line="240" w:lineRule="auto"/>
        <w:rPr>
          <w:sz w:val="12"/>
          <w:szCs w:val="10"/>
        </w:rPr>
      </w:pPr>
      <w:r w:rsidRPr="001D4010">
        <w:rPr>
          <w:sz w:val="12"/>
          <w:szCs w:val="10"/>
        </w:rPr>
        <w:br w:type="page"/>
      </w:r>
    </w:p>
    <w:p w14:paraId="5FBE547C" w14:textId="77777777" w:rsidR="002E1606" w:rsidRPr="001B2B40" w:rsidRDefault="002E1606" w:rsidP="00DF3B90">
      <w:pPr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23BBFBCE" w14:textId="77777777" w:rsidR="002E1606" w:rsidRDefault="002E1606" w:rsidP="002E1606">
      <w:pPr>
        <w:tabs>
          <w:tab w:val="left" w:pos="6840"/>
        </w:tabs>
      </w:pPr>
      <w:r>
        <w:t xml:space="preserve">Use the Newton’s method to approximate the roots to </w:t>
      </w:r>
      <w:r w:rsidR="00EC0DB0">
        <w:t>ten</w:t>
      </w:r>
      <w:r>
        <w:t xml:space="preserve"> digits of</w:t>
      </w:r>
      <w:r>
        <w:tab/>
      </w:r>
      <w:r w:rsidRPr="00660277">
        <w:rPr>
          <w:position w:val="-14"/>
        </w:rPr>
        <w:object w:dxaOrig="2260" w:dyaOrig="460" w14:anchorId="2D87394D">
          <v:shape id="_x0000_i1082" type="#_x0000_t75" style="width:113.35pt;height:23.35pt" o:ole="">
            <v:imagedata r:id="rId182" o:title=""/>
          </v:shape>
          <o:OLEObject Type="Embed" ProgID="Equation.DSMT4" ShapeID="_x0000_i1082" DrawAspect="Content" ObjectID="_1650371339" r:id="rId183"/>
        </w:object>
      </w:r>
    </w:p>
    <w:p w14:paraId="7DB7D0BE" w14:textId="77777777" w:rsidR="002E1606" w:rsidRPr="001B2B40" w:rsidRDefault="002E1606" w:rsidP="00C55CAA">
      <w:pPr>
        <w:spacing w:line="360" w:lineRule="auto"/>
        <w:rPr>
          <w:rFonts w:eastAsia="Calibri"/>
          <w:b/>
          <w:i/>
          <w:color w:val="FF0000"/>
          <w:position w:val="-6"/>
          <w:szCs w:val="24"/>
          <w:u w:val="single"/>
        </w:rPr>
      </w:pPr>
      <w:r w:rsidRPr="001B2B40">
        <w:rPr>
          <w:rFonts w:eastAsia="Calibri"/>
          <w:b/>
          <w:i/>
          <w:color w:val="FF0000"/>
          <w:position w:val="-6"/>
          <w:szCs w:val="24"/>
          <w:u w:val="single"/>
        </w:rPr>
        <w:t>Solution</w:t>
      </w:r>
    </w:p>
    <w:p w14:paraId="0FD01119" w14:textId="77777777" w:rsidR="002E1606" w:rsidRDefault="007B1EC3" w:rsidP="005F58C7">
      <w:pPr>
        <w:spacing w:line="360" w:lineRule="auto"/>
        <w:ind w:left="360"/>
      </w:pPr>
      <w:r w:rsidRPr="00660277">
        <w:rPr>
          <w:position w:val="-14"/>
        </w:rPr>
        <w:object w:dxaOrig="2200" w:dyaOrig="460" w14:anchorId="37AE01BC">
          <v:shape id="_x0000_i1083" type="#_x0000_t75" style="width:110.35pt;height:23.35pt" o:ole="">
            <v:imagedata r:id="rId184" o:title=""/>
          </v:shape>
          <o:OLEObject Type="Embed" ProgID="Equation.DSMT4" ShapeID="_x0000_i1083" DrawAspect="Content" ObjectID="_1650371340" r:id="rId185"/>
        </w:objec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568"/>
        <w:gridCol w:w="1924"/>
        <w:gridCol w:w="2061"/>
        <w:gridCol w:w="2220"/>
        <w:gridCol w:w="2420"/>
      </w:tblGrid>
      <w:tr w:rsidR="00E13655" w14:paraId="3D47DF21" w14:textId="77777777" w:rsidTr="00A36509">
        <w:trPr>
          <w:jc w:val="center"/>
        </w:trPr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14:paraId="3C2C9A2A" w14:textId="77777777" w:rsidR="00E13655" w:rsidRPr="006A2946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6A2946">
              <w:rPr>
                <w:b/>
                <w:i/>
              </w:rPr>
              <w:t>n</w:t>
            </w:r>
          </w:p>
        </w:tc>
        <w:tc>
          <w:tcPr>
            <w:tcW w:w="1924" w:type="dxa"/>
            <w:tcBorders>
              <w:bottom w:val="single" w:sz="4" w:space="0" w:color="auto"/>
            </w:tcBorders>
            <w:vAlign w:val="center"/>
          </w:tcPr>
          <w:p w14:paraId="16230BEF" w14:textId="77777777"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18"/>
              </w:rPr>
              <w:object w:dxaOrig="340" w:dyaOrig="420" w14:anchorId="29855D12">
                <v:shape id="_x0000_i1084" type="#_x0000_t75" style="width:17.35pt;height:21pt" o:ole="">
                  <v:imagedata r:id="rId165" o:title=""/>
                </v:shape>
                <o:OLEObject Type="Embed" ProgID="Equation.DSMT4" ShapeID="_x0000_i1084" DrawAspect="Content" ObjectID="_1650371341" r:id="rId186"/>
              </w:object>
            </w:r>
          </w:p>
        </w:tc>
        <w:tc>
          <w:tcPr>
            <w:tcW w:w="2061" w:type="dxa"/>
            <w:tcBorders>
              <w:bottom w:val="single" w:sz="4" w:space="0" w:color="auto"/>
            </w:tcBorders>
            <w:vAlign w:val="center"/>
          </w:tcPr>
          <w:p w14:paraId="598D9F06" w14:textId="77777777"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20"/>
              </w:rPr>
              <w:object w:dxaOrig="720" w:dyaOrig="520" w14:anchorId="7C5031DC">
                <v:shape id="_x0000_i1085" type="#_x0000_t75" style="width:36pt;height:26.35pt" o:ole="">
                  <v:imagedata r:id="rId167" o:title=""/>
                </v:shape>
                <o:OLEObject Type="Embed" ProgID="Equation.DSMT4" ShapeID="_x0000_i1085" DrawAspect="Content" ObjectID="_1650371342" r:id="rId187"/>
              </w:objec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14:paraId="291A82CC" w14:textId="77777777" w:rsidR="00E13655" w:rsidRDefault="00E13655" w:rsidP="00B63DA0">
            <w:pPr>
              <w:spacing w:line="276" w:lineRule="auto"/>
              <w:jc w:val="center"/>
            </w:pPr>
            <w:r w:rsidRPr="0070572F">
              <w:rPr>
                <w:b/>
                <w:i/>
                <w:position w:val="-20"/>
              </w:rPr>
              <w:object w:dxaOrig="780" w:dyaOrig="520" w14:anchorId="2B95B936">
                <v:shape id="_x0000_i1086" type="#_x0000_t75" style="width:39pt;height:26.35pt" o:ole="">
                  <v:imagedata r:id="rId169" o:title=""/>
                </v:shape>
                <o:OLEObject Type="Embed" ProgID="Equation.DSMT4" ShapeID="_x0000_i1086" DrawAspect="Content" ObjectID="_1650371343" r:id="rId188"/>
              </w:object>
            </w:r>
          </w:p>
        </w:tc>
        <w:tc>
          <w:tcPr>
            <w:tcW w:w="2420" w:type="dxa"/>
            <w:tcBorders>
              <w:bottom w:val="single" w:sz="4" w:space="0" w:color="auto"/>
            </w:tcBorders>
            <w:vAlign w:val="center"/>
          </w:tcPr>
          <w:p w14:paraId="791888E0" w14:textId="77777777" w:rsidR="00E13655" w:rsidRDefault="00AC25C6" w:rsidP="00B63DA0">
            <w:pPr>
              <w:spacing w:line="276" w:lineRule="auto"/>
              <w:jc w:val="center"/>
            </w:pPr>
            <w:r w:rsidRPr="00AC25C6">
              <w:rPr>
                <w:position w:val="-36"/>
              </w:rPr>
              <w:object w:dxaOrig="1800" w:dyaOrig="840" w14:anchorId="29EF22DC">
                <v:shape id="_x0000_i1087" type="#_x0000_t75" style="width:90pt;height:42pt" o:ole="">
                  <v:imagedata r:id="rId171" o:title=""/>
                </v:shape>
                <o:OLEObject Type="Embed" ProgID="Equation.DSMT4" ShapeID="_x0000_i1087" DrawAspect="Content" ObjectID="_1650371344" r:id="rId189"/>
              </w:object>
            </w:r>
          </w:p>
        </w:tc>
      </w:tr>
      <w:tr w:rsidR="00E13655" w14:paraId="15B636FE" w14:textId="77777777" w:rsidTr="00A36509">
        <w:trPr>
          <w:jc w:val="center"/>
        </w:trPr>
        <w:tc>
          <w:tcPr>
            <w:tcW w:w="568" w:type="dxa"/>
            <w:tcBorders>
              <w:bottom w:val="dotDash" w:sz="4" w:space="0" w:color="auto"/>
              <w:right w:val="dotDash" w:sz="4" w:space="0" w:color="auto"/>
            </w:tcBorders>
            <w:vAlign w:val="center"/>
          </w:tcPr>
          <w:p w14:paraId="0947C23E" w14:textId="77777777" w:rsidR="00E13655" w:rsidRDefault="00E13655" w:rsidP="00F033DB">
            <w:pPr>
              <w:spacing w:before="40" w:after="40" w:line="276" w:lineRule="auto"/>
              <w:jc w:val="center"/>
            </w:pPr>
            <w:r>
              <w:t>0</w:t>
            </w:r>
          </w:p>
        </w:tc>
        <w:tc>
          <w:tcPr>
            <w:tcW w:w="1924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20F3826B" w14:textId="77777777" w:rsidR="00E13655" w:rsidRDefault="005F58C7" w:rsidP="00F033DB">
            <w:pPr>
              <w:spacing w:before="40" w:after="40" w:line="276" w:lineRule="auto"/>
              <w:ind w:left="114"/>
            </w:pPr>
            <w:r w:rsidRPr="009341A7">
              <w:rPr>
                <w:color w:val="FF0000"/>
              </w:rPr>
              <w:sym w:font="Symbol" w:char="F02D"/>
            </w:r>
            <w:r w:rsidRPr="009341A7">
              <w:rPr>
                <w:color w:val="FF0000"/>
                <w:szCs w:val="24"/>
              </w:rPr>
              <w:t>1.0000000000</w:t>
            </w:r>
          </w:p>
        </w:tc>
        <w:tc>
          <w:tcPr>
            <w:tcW w:w="2061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8DEF7B2" w14:textId="77777777" w:rsidR="00E13655" w:rsidRDefault="005F58C7" w:rsidP="00F033DB">
            <w:pPr>
              <w:spacing w:before="40" w:after="40" w:line="276" w:lineRule="auto"/>
              <w:ind w:left="162"/>
            </w:pPr>
            <w:r w:rsidRPr="00513B5A">
              <w:rPr>
                <w:szCs w:val="24"/>
              </w:rPr>
              <w:t>2.1248149813</w:t>
            </w:r>
          </w:p>
        </w:tc>
        <w:tc>
          <w:tcPr>
            <w:tcW w:w="2220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5CD143AD" w14:textId="77777777" w:rsidR="00E13655" w:rsidRDefault="005F58C7" w:rsidP="00F033DB">
            <w:pPr>
              <w:spacing w:before="40" w:after="40" w:line="276" w:lineRule="auto"/>
              <w:ind w:left="162"/>
            </w:pPr>
            <w:r>
              <w:sym w:font="Symbol" w:char="F02D"/>
            </w:r>
            <w:r w:rsidRPr="00513B5A">
              <w:rPr>
                <w:szCs w:val="24"/>
              </w:rPr>
              <w:t>14.0423533155</w:t>
            </w:r>
          </w:p>
        </w:tc>
        <w:tc>
          <w:tcPr>
            <w:tcW w:w="2420" w:type="dxa"/>
            <w:tcBorders>
              <w:left w:val="dotDash" w:sz="4" w:space="0" w:color="auto"/>
              <w:bottom w:val="dotDash" w:sz="4" w:space="0" w:color="auto"/>
            </w:tcBorders>
            <w:vAlign w:val="center"/>
          </w:tcPr>
          <w:p w14:paraId="631E1FC8" w14:textId="77777777" w:rsidR="00E13655" w:rsidRDefault="005F58C7" w:rsidP="00F033DB">
            <w:pPr>
              <w:spacing w:before="40" w:after="40" w:line="276" w:lineRule="auto"/>
              <w:ind w:left="158"/>
            </w:pPr>
            <w:r>
              <w:sym w:font="Symbol" w:char="F02D"/>
            </w:r>
            <w:r w:rsidRPr="00513B5A">
              <w:rPr>
                <w:szCs w:val="24"/>
              </w:rPr>
              <w:t>0.8486852642</w:t>
            </w:r>
          </w:p>
        </w:tc>
      </w:tr>
      <w:tr w:rsidR="00E13655" w14:paraId="044E9670" w14:textId="77777777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0A686101" w14:textId="77777777" w:rsidR="00E13655" w:rsidRDefault="00E13655" w:rsidP="00F033DB">
            <w:pPr>
              <w:spacing w:before="40" w:after="40" w:line="276" w:lineRule="auto"/>
              <w:jc w:val="center"/>
            </w:pPr>
            <w:r>
              <w:t>1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615E15B7" w14:textId="77777777" w:rsidR="00E13655" w:rsidRDefault="005F58C7" w:rsidP="00F033DB">
            <w:pPr>
              <w:spacing w:before="40" w:after="40" w:line="276" w:lineRule="auto"/>
              <w:ind w:left="114"/>
            </w:pPr>
            <w:r>
              <w:sym w:font="Symbol" w:char="F02D"/>
            </w:r>
            <w:r w:rsidRPr="00513B5A">
              <w:rPr>
                <w:szCs w:val="24"/>
              </w:rPr>
              <w:t>0.8486852642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7173E9B7" w14:textId="77777777" w:rsidR="00E13655" w:rsidRDefault="005F58C7" w:rsidP="00F033DB">
            <w:pPr>
              <w:spacing w:before="40" w:after="40" w:line="276" w:lineRule="auto"/>
              <w:ind w:left="162"/>
            </w:pPr>
            <w:r w:rsidRPr="00513B5A">
              <w:rPr>
                <w:szCs w:val="24"/>
              </w:rPr>
              <w:t>0.3155271886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06DA0254" w14:textId="77777777" w:rsidR="00E13655" w:rsidRDefault="005F58C7" w:rsidP="00F033DB">
            <w:pPr>
              <w:spacing w:before="40" w:after="40" w:line="276" w:lineRule="auto"/>
              <w:ind w:left="162"/>
            </w:pPr>
            <w:r>
              <w:sym w:font="Symbol" w:char="F02D"/>
            </w:r>
            <w:r w:rsidRPr="00513B5A">
              <w:rPr>
                <w:szCs w:val="24"/>
              </w:rPr>
              <w:t>10.0631909420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7497F2E8" w14:textId="77777777" w:rsidR="00E13655" w:rsidRDefault="005F58C7" w:rsidP="00F033DB">
            <w:pPr>
              <w:spacing w:before="40" w:after="40" w:line="276" w:lineRule="auto"/>
              <w:ind w:left="158"/>
            </w:pPr>
            <w:r>
              <w:sym w:font="Symbol" w:char="F02D"/>
            </w:r>
            <w:r w:rsidRPr="00513B5A">
              <w:rPr>
                <w:szCs w:val="24"/>
              </w:rPr>
              <w:t>0.8173306780</w:t>
            </w:r>
          </w:p>
        </w:tc>
      </w:tr>
      <w:tr w:rsidR="00E13655" w14:paraId="377A6697" w14:textId="77777777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55EDE662" w14:textId="77777777" w:rsidR="00E13655" w:rsidRDefault="00E13655" w:rsidP="00F033DB">
            <w:pPr>
              <w:spacing w:before="40" w:after="40" w:line="276" w:lineRule="auto"/>
              <w:jc w:val="center"/>
            </w:pPr>
            <w:r>
              <w:t>2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22AC1113" w14:textId="77777777" w:rsidR="00E13655" w:rsidRDefault="005F58C7" w:rsidP="00F033DB">
            <w:pPr>
              <w:spacing w:before="40" w:after="40" w:line="276" w:lineRule="auto"/>
              <w:ind w:left="114"/>
            </w:pPr>
            <w:r>
              <w:sym w:font="Symbol" w:char="F02D"/>
            </w:r>
            <w:r w:rsidRPr="00513B5A">
              <w:rPr>
                <w:szCs w:val="24"/>
              </w:rPr>
              <w:t>0.8173306780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E17C6B7" w14:textId="77777777" w:rsidR="00E13655" w:rsidRDefault="005F58C7" w:rsidP="00F033DB">
            <w:pPr>
              <w:spacing w:before="40" w:after="40" w:line="276" w:lineRule="auto"/>
              <w:ind w:left="162"/>
            </w:pPr>
            <w:r w:rsidRPr="00513B5A">
              <w:rPr>
                <w:szCs w:val="24"/>
              </w:rPr>
              <w:t>0.0109389885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12F38E4" w14:textId="77777777" w:rsidR="00E13655" w:rsidRDefault="005F58C7" w:rsidP="00F033DB">
            <w:pPr>
              <w:spacing w:before="40" w:after="40" w:line="276" w:lineRule="auto"/>
              <w:ind w:left="162"/>
            </w:pPr>
            <w:r>
              <w:sym w:font="Symbol" w:char="F02D"/>
            </w:r>
            <w:r w:rsidRPr="00513B5A">
              <w:rPr>
                <w:szCs w:val="24"/>
              </w:rPr>
              <w:t>9.3722247034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7BA65792" w14:textId="77777777" w:rsidR="00E13655" w:rsidRDefault="005F58C7" w:rsidP="00F033DB">
            <w:pPr>
              <w:spacing w:before="40" w:after="40" w:line="276" w:lineRule="auto"/>
              <w:ind w:left="158"/>
            </w:pPr>
            <w:r>
              <w:sym w:font="Symbol" w:char="F02D"/>
            </w:r>
            <w:r w:rsidRPr="00513B5A">
              <w:rPr>
                <w:szCs w:val="24"/>
              </w:rPr>
              <w:t>0.8161635070</w:t>
            </w:r>
          </w:p>
        </w:tc>
      </w:tr>
      <w:tr w:rsidR="00E13655" w14:paraId="34E9C3E2" w14:textId="77777777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6DBE6DB8" w14:textId="77777777" w:rsidR="00E13655" w:rsidRDefault="00E13655" w:rsidP="00F033DB">
            <w:pPr>
              <w:spacing w:before="40" w:after="40" w:line="276" w:lineRule="auto"/>
              <w:jc w:val="center"/>
            </w:pPr>
            <w:r>
              <w:t>3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D8414E5" w14:textId="77777777" w:rsidR="00E13655" w:rsidRDefault="005F58C7" w:rsidP="00F033DB">
            <w:pPr>
              <w:spacing w:before="40" w:after="40" w:line="276" w:lineRule="auto"/>
              <w:ind w:left="114"/>
            </w:pPr>
            <w:r>
              <w:sym w:font="Symbol" w:char="F02D"/>
            </w:r>
            <w:r w:rsidRPr="00513B5A">
              <w:rPr>
                <w:szCs w:val="24"/>
              </w:rPr>
              <w:t>0.8161635070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0F226225" w14:textId="77777777" w:rsidR="00E13655" w:rsidRDefault="005F58C7" w:rsidP="00F033DB">
            <w:pPr>
              <w:spacing w:before="40" w:after="40" w:line="276" w:lineRule="auto"/>
              <w:ind w:left="162"/>
            </w:pPr>
            <w:r w:rsidRPr="00513B5A">
              <w:rPr>
                <w:szCs w:val="24"/>
              </w:rPr>
              <w:t>0.0000145618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51BEDD3" w14:textId="77777777" w:rsidR="00E13655" w:rsidRDefault="005F58C7" w:rsidP="00F033DB">
            <w:pPr>
              <w:spacing w:before="40" w:after="40" w:line="276" w:lineRule="auto"/>
              <w:ind w:left="162"/>
            </w:pPr>
            <w:r>
              <w:sym w:font="Symbol" w:char="F02D"/>
            </w:r>
            <w:r w:rsidRPr="00513B5A">
              <w:rPr>
                <w:szCs w:val="24"/>
              </w:rPr>
              <w:t>9.3472814463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0B7F7CF7" w14:textId="77777777" w:rsidR="00E13655" w:rsidRDefault="005F58C7" w:rsidP="00F033DB">
            <w:pPr>
              <w:spacing w:before="40" w:after="40" w:line="276" w:lineRule="auto"/>
              <w:ind w:left="158"/>
            </w:pPr>
            <w:r>
              <w:sym w:font="Symbol" w:char="F02D"/>
            </w:r>
            <w:r w:rsidRPr="00513B5A">
              <w:rPr>
                <w:szCs w:val="24"/>
              </w:rPr>
              <w:t>0.8161619491</w:t>
            </w:r>
          </w:p>
        </w:tc>
      </w:tr>
      <w:tr w:rsidR="00E13655" w14:paraId="3F85E9D0" w14:textId="77777777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070C78C4" w14:textId="77777777" w:rsidR="00E13655" w:rsidRDefault="00E13655" w:rsidP="00F033DB">
            <w:pPr>
              <w:spacing w:before="40" w:after="40" w:line="276" w:lineRule="auto"/>
              <w:jc w:val="center"/>
            </w:pPr>
            <w:r>
              <w:t>4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0481AB82" w14:textId="77777777" w:rsidR="00E13655" w:rsidRDefault="005F58C7" w:rsidP="00F033DB">
            <w:pPr>
              <w:spacing w:before="40" w:after="40" w:line="276" w:lineRule="auto"/>
              <w:ind w:left="114"/>
            </w:pPr>
            <w:r>
              <w:sym w:font="Symbol" w:char="F02D"/>
            </w:r>
            <w:r w:rsidRPr="00513B5A">
              <w:rPr>
                <w:szCs w:val="24"/>
              </w:rPr>
              <w:t>0.8161619491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7D9D4575" w14:textId="77777777" w:rsidR="00E13655" w:rsidRDefault="005F58C7" w:rsidP="00F033DB">
            <w:pPr>
              <w:spacing w:before="40" w:after="40" w:line="276" w:lineRule="auto"/>
              <w:ind w:left="162"/>
            </w:pPr>
            <w:r w:rsidRPr="00513B5A">
              <w:rPr>
                <w:szCs w:val="24"/>
              </w:rPr>
              <w:t>0.0000000000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57E924B" w14:textId="77777777" w:rsidR="00E13655" w:rsidRDefault="005F58C7" w:rsidP="00F033DB">
            <w:pPr>
              <w:spacing w:before="40" w:after="40" w:line="276" w:lineRule="auto"/>
              <w:ind w:left="162"/>
            </w:pPr>
            <w:r>
              <w:sym w:font="Symbol" w:char="F02D"/>
            </w:r>
            <w:r w:rsidRPr="00513B5A">
              <w:rPr>
                <w:szCs w:val="24"/>
              </w:rPr>
              <w:t>9.347248190</w:t>
            </w:r>
            <w:r>
              <w:rPr>
                <w:szCs w:val="24"/>
              </w:rPr>
              <w:t>1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33BEF33B" w14:textId="77777777" w:rsidR="00E13655" w:rsidRDefault="005F58C7" w:rsidP="00F033DB">
            <w:pPr>
              <w:spacing w:before="40" w:after="40" w:line="276" w:lineRule="auto"/>
              <w:ind w:left="158"/>
            </w:pPr>
            <w:r>
              <w:sym w:font="Symbol" w:char="F02D"/>
            </w:r>
            <w:r w:rsidRPr="00513B5A">
              <w:rPr>
                <w:szCs w:val="24"/>
              </w:rPr>
              <w:t>0.8161619491</w:t>
            </w:r>
          </w:p>
        </w:tc>
      </w:tr>
    </w:tbl>
    <w:p w14:paraId="0F67A011" w14:textId="77777777" w:rsidR="005F58C7" w:rsidRDefault="005F58C7" w:rsidP="00AC25C6">
      <w:pPr>
        <w:spacing w:before="120" w:line="480" w:lineRule="auto"/>
        <w:ind w:left="360"/>
      </w:pPr>
      <w:r w:rsidRPr="00A36509">
        <w:rPr>
          <w:position w:val="-10"/>
        </w:rPr>
        <w:object w:dxaOrig="2320" w:dyaOrig="340" w14:anchorId="56192E62">
          <v:shape id="_x0000_i1088" type="#_x0000_t75" style="width:116.35pt;height:17.35pt" o:ole="">
            <v:imagedata r:id="rId190" o:title=""/>
          </v:shape>
          <o:OLEObject Type="Embed" ProgID="Equation.DSMT4" ShapeID="_x0000_i1088" DrawAspect="Content" ObjectID="_1650371345" r:id="rId191"/>
        </w:objec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568"/>
        <w:gridCol w:w="1924"/>
        <w:gridCol w:w="2061"/>
        <w:gridCol w:w="2220"/>
        <w:gridCol w:w="2420"/>
      </w:tblGrid>
      <w:tr w:rsidR="00E13655" w14:paraId="29B9C6FE" w14:textId="77777777" w:rsidTr="00A36509">
        <w:trPr>
          <w:jc w:val="center"/>
        </w:trPr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14:paraId="157454F1" w14:textId="77777777" w:rsidR="00E13655" w:rsidRPr="006A2946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6A2946">
              <w:rPr>
                <w:b/>
                <w:i/>
              </w:rPr>
              <w:t>n</w:t>
            </w:r>
          </w:p>
        </w:tc>
        <w:tc>
          <w:tcPr>
            <w:tcW w:w="1924" w:type="dxa"/>
            <w:tcBorders>
              <w:bottom w:val="single" w:sz="4" w:space="0" w:color="auto"/>
            </w:tcBorders>
            <w:vAlign w:val="center"/>
          </w:tcPr>
          <w:p w14:paraId="2AEB4DD6" w14:textId="77777777"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18"/>
              </w:rPr>
              <w:object w:dxaOrig="340" w:dyaOrig="420" w14:anchorId="1F1544FD">
                <v:shape id="_x0000_i1089" type="#_x0000_t75" style="width:17.35pt;height:21pt" o:ole="">
                  <v:imagedata r:id="rId165" o:title=""/>
                </v:shape>
                <o:OLEObject Type="Embed" ProgID="Equation.DSMT4" ShapeID="_x0000_i1089" DrawAspect="Content" ObjectID="_1650371346" r:id="rId192"/>
              </w:object>
            </w:r>
          </w:p>
        </w:tc>
        <w:tc>
          <w:tcPr>
            <w:tcW w:w="2061" w:type="dxa"/>
            <w:tcBorders>
              <w:bottom w:val="single" w:sz="4" w:space="0" w:color="auto"/>
            </w:tcBorders>
            <w:vAlign w:val="center"/>
          </w:tcPr>
          <w:p w14:paraId="2015CBA2" w14:textId="77777777"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20"/>
              </w:rPr>
              <w:object w:dxaOrig="720" w:dyaOrig="520" w14:anchorId="0E045A28">
                <v:shape id="_x0000_i1090" type="#_x0000_t75" style="width:36pt;height:26.35pt" o:ole="">
                  <v:imagedata r:id="rId167" o:title=""/>
                </v:shape>
                <o:OLEObject Type="Embed" ProgID="Equation.DSMT4" ShapeID="_x0000_i1090" DrawAspect="Content" ObjectID="_1650371347" r:id="rId193"/>
              </w:objec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14:paraId="7F31C4DD" w14:textId="77777777" w:rsidR="00E13655" w:rsidRDefault="00E13655" w:rsidP="00B63DA0">
            <w:pPr>
              <w:spacing w:line="276" w:lineRule="auto"/>
              <w:jc w:val="center"/>
            </w:pPr>
            <w:r w:rsidRPr="0070572F">
              <w:rPr>
                <w:b/>
                <w:i/>
                <w:position w:val="-20"/>
              </w:rPr>
              <w:object w:dxaOrig="780" w:dyaOrig="520" w14:anchorId="58036581">
                <v:shape id="_x0000_i1091" type="#_x0000_t75" style="width:39pt;height:26.35pt" o:ole="">
                  <v:imagedata r:id="rId169" o:title=""/>
                </v:shape>
                <o:OLEObject Type="Embed" ProgID="Equation.DSMT4" ShapeID="_x0000_i1091" DrawAspect="Content" ObjectID="_1650371348" r:id="rId194"/>
              </w:object>
            </w:r>
          </w:p>
        </w:tc>
        <w:tc>
          <w:tcPr>
            <w:tcW w:w="2420" w:type="dxa"/>
            <w:tcBorders>
              <w:bottom w:val="single" w:sz="4" w:space="0" w:color="auto"/>
            </w:tcBorders>
            <w:vAlign w:val="center"/>
          </w:tcPr>
          <w:p w14:paraId="335A4946" w14:textId="77777777" w:rsidR="00E13655" w:rsidRDefault="00AC25C6" w:rsidP="00B63DA0">
            <w:pPr>
              <w:spacing w:line="276" w:lineRule="auto"/>
              <w:jc w:val="center"/>
            </w:pPr>
            <w:r w:rsidRPr="00AC25C6">
              <w:rPr>
                <w:position w:val="-36"/>
              </w:rPr>
              <w:object w:dxaOrig="1800" w:dyaOrig="840" w14:anchorId="1559EFD1">
                <v:shape id="_x0000_i1092" type="#_x0000_t75" style="width:90pt;height:42pt" o:ole="">
                  <v:imagedata r:id="rId171" o:title=""/>
                </v:shape>
                <o:OLEObject Type="Embed" ProgID="Equation.DSMT4" ShapeID="_x0000_i1092" DrawAspect="Content" ObjectID="_1650371349" r:id="rId195"/>
              </w:object>
            </w:r>
          </w:p>
        </w:tc>
      </w:tr>
      <w:tr w:rsidR="00E13655" w14:paraId="22C84EFE" w14:textId="77777777" w:rsidTr="00A36509">
        <w:trPr>
          <w:jc w:val="center"/>
        </w:trPr>
        <w:tc>
          <w:tcPr>
            <w:tcW w:w="568" w:type="dxa"/>
            <w:tcBorders>
              <w:bottom w:val="dotDash" w:sz="4" w:space="0" w:color="auto"/>
              <w:right w:val="dotDash" w:sz="4" w:space="0" w:color="auto"/>
            </w:tcBorders>
            <w:vAlign w:val="center"/>
          </w:tcPr>
          <w:p w14:paraId="5713B977" w14:textId="77777777" w:rsidR="00E13655" w:rsidRDefault="00E13655" w:rsidP="00F033DB">
            <w:pPr>
              <w:spacing w:before="40" w:after="40" w:line="276" w:lineRule="auto"/>
              <w:jc w:val="center"/>
            </w:pPr>
            <w:r>
              <w:t>0</w:t>
            </w:r>
          </w:p>
        </w:tc>
        <w:tc>
          <w:tcPr>
            <w:tcW w:w="1924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2ABEF71A" w14:textId="77777777" w:rsidR="00E13655" w:rsidRDefault="005F58C7" w:rsidP="00F033DB">
            <w:pPr>
              <w:spacing w:before="40" w:after="40" w:line="276" w:lineRule="auto"/>
              <w:ind w:left="114"/>
            </w:pPr>
            <w:r w:rsidRPr="009341A7">
              <w:rPr>
                <w:color w:val="FF0000"/>
              </w:rPr>
              <w:t>1.0000000000</w:t>
            </w:r>
          </w:p>
        </w:tc>
        <w:tc>
          <w:tcPr>
            <w:tcW w:w="2061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7B1A775C" w14:textId="77777777" w:rsidR="00E13655" w:rsidRDefault="005F58C7" w:rsidP="00F033DB">
            <w:pPr>
              <w:spacing w:before="40" w:after="40" w:line="276" w:lineRule="auto"/>
              <w:ind w:left="162"/>
            </w:pPr>
            <w:r>
              <w:sym w:font="Symbol" w:char="F02D"/>
            </w:r>
            <w:r>
              <w:t>0.4281010598</w:t>
            </w:r>
          </w:p>
        </w:tc>
        <w:tc>
          <w:tcPr>
            <w:tcW w:w="2220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4161F93C" w14:textId="77777777" w:rsidR="00E13655" w:rsidRDefault="005F58C7" w:rsidP="00F033DB">
            <w:pPr>
              <w:spacing w:before="40" w:after="40" w:line="276" w:lineRule="auto"/>
              <w:ind w:left="162"/>
            </w:pPr>
            <w:r>
              <w:t>5.1658930904</w:t>
            </w:r>
          </w:p>
        </w:tc>
        <w:tc>
          <w:tcPr>
            <w:tcW w:w="2420" w:type="dxa"/>
            <w:tcBorders>
              <w:left w:val="dotDash" w:sz="4" w:space="0" w:color="auto"/>
              <w:bottom w:val="dotDash" w:sz="4" w:space="0" w:color="auto"/>
            </w:tcBorders>
            <w:vAlign w:val="center"/>
          </w:tcPr>
          <w:p w14:paraId="66A35387" w14:textId="77777777" w:rsidR="00E13655" w:rsidRDefault="005F58C7" w:rsidP="00F033DB">
            <w:pPr>
              <w:spacing w:before="40" w:after="40" w:line="276" w:lineRule="auto"/>
              <w:ind w:left="158"/>
            </w:pPr>
            <w:r>
              <w:t>1.0828706774</w:t>
            </w:r>
          </w:p>
        </w:tc>
      </w:tr>
      <w:tr w:rsidR="00E13655" w14:paraId="101DE8B5" w14:textId="77777777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798B1DCB" w14:textId="77777777" w:rsidR="00E13655" w:rsidRDefault="00E13655" w:rsidP="00F033DB">
            <w:pPr>
              <w:spacing w:before="40" w:after="40" w:line="276" w:lineRule="auto"/>
              <w:jc w:val="center"/>
            </w:pPr>
            <w:r>
              <w:t>1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6902E570" w14:textId="77777777" w:rsidR="00E13655" w:rsidRDefault="005F58C7" w:rsidP="00F033DB">
            <w:pPr>
              <w:spacing w:before="40" w:after="40" w:line="276" w:lineRule="auto"/>
              <w:ind w:left="114"/>
            </w:pPr>
            <w:r>
              <w:t>1.0828706774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2F28DAB9" w14:textId="77777777" w:rsidR="00E13655" w:rsidRDefault="005F58C7" w:rsidP="00F033DB">
            <w:pPr>
              <w:spacing w:before="40" w:after="40" w:line="276" w:lineRule="auto"/>
              <w:ind w:left="162"/>
            </w:pPr>
            <w:r>
              <w:t>0.0209547377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4D5BA74D" w14:textId="77777777" w:rsidR="00E13655" w:rsidRDefault="005F58C7" w:rsidP="00F033DB">
            <w:pPr>
              <w:spacing w:before="40" w:after="40" w:line="276" w:lineRule="auto"/>
              <w:ind w:left="162"/>
            </w:pPr>
            <w:r>
              <w:t>5.6769600505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502E025F" w14:textId="77777777" w:rsidR="00E13655" w:rsidRDefault="005F58C7" w:rsidP="00F033DB">
            <w:pPr>
              <w:spacing w:before="40" w:after="40" w:line="276" w:lineRule="auto"/>
              <w:ind w:left="158"/>
            </w:pPr>
            <w:r>
              <w:t>1.0791794875</w:t>
            </w:r>
          </w:p>
        </w:tc>
      </w:tr>
      <w:tr w:rsidR="00E13655" w14:paraId="301F733C" w14:textId="77777777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66751456" w14:textId="77777777" w:rsidR="00E13655" w:rsidRDefault="00E13655" w:rsidP="00F033DB">
            <w:pPr>
              <w:spacing w:before="40" w:after="40" w:line="276" w:lineRule="auto"/>
              <w:jc w:val="center"/>
            </w:pPr>
            <w:r>
              <w:t>2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49A0401" w14:textId="77777777" w:rsidR="00E13655" w:rsidRDefault="005F58C7" w:rsidP="00F033DB">
            <w:pPr>
              <w:spacing w:before="40" w:after="40" w:line="276" w:lineRule="auto"/>
              <w:ind w:left="114"/>
            </w:pPr>
            <w:r>
              <w:t>1.0791794875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3986F43" w14:textId="77777777" w:rsidR="00E13655" w:rsidRDefault="005F58C7" w:rsidP="00F033DB">
            <w:pPr>
              <w:spacing w:before="40" w:after="40" w:line="276" w:lineRule="auto"/>
              <w:ind w:left="162"/>
            </w:pPr>
            <w:r>
              <w:t>0.0000433190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59F10919" w14:textId="77777777" w:rsidR="00E13655" w:rsidRDefault="005F58C7" w:rsidP="00F033DB">
            <w:pPr>
              <w:spacing w:before="40" w:after="40" w:line="276" w:lineRule="auto"/>
              <w:ind w:left="162"/>
            </w:pPr>
            <w:r>
              <w:t>5.6534997356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0EF6E0EC" w14:textId="77777777" w:rsidR="00E13655" w:rsidRDefault="005F58C7" w:rsidP="00F033DB">
            <w:pPr>
              <w:spacing w:before="40" w:after="40" w:line="276" w:lineRule="auto"/>
              <w:ind w:left="158"/>
            </w:pPr>
            <w:r>
              <w:t>1.0791718252</w:t>
            </w:r>
          </w:p>
        </w:tc>
      </w:tr>
      <w:tr w:rsidR="00E13655" w14:paraId="2D65A495" w14:textId="77777777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419492CC" w14:textId="77777777" w:rsidR="00E13655" w:rsidRDefault="00E13655" w:rsidP="00F033DB">
            <w:pPr>
              <w:spacing w:before="40" w:after="40" w:line="276" w:lineRule="auto"/>
              <w:jc w:val="center"/>
            </w:pPr>
            <w:r>
              <w:t>3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7BD07951" w14:textId="77777777" w:rsidR="00E13655" w:rsidRDefault="005F58C7" w:rsidP="00F033DB">
            <w:pPr>
              <w:spacing w:before="40" w:after="40" w:line="276" w:lineRule="auto"/>
              <w:ind w:left="114"/>
            </w:pPr>
            <w:r>
              <w:t>1.0791718252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07CB1722" w14:textId="77777777" w:rsidR="00E13655" w:rsidRDefault="005F58C7" w:rsidP="00F033DB">
            <w:pPr>
              <w:spacing w:before="40" w:after="40" w:line="276" w:lineRule="auto"/>
              <w:ind w:left="162"/>
            </w:pPr>
            <w:r>
              <w:t>0.0000000002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5432CD3" w14:textId="77777777" w:rsidR="00E13655" w:rsidRDefault="005F58C7" w:rsidP="00F033DB">
            <w:pPr>
              <w:spacing w:before="40" w:after="40" w:line="276" w:lineRule="auto"/>
              <w:ind w:left="162"/>
            </w:pPr>
            <w:r>
              <w:t>5.6534511061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4D1B5A57" w14:textId="77777777" w:rsidR="00E13655" w:rsidRDefault="005F58C7" w:rsidP="00F033DB">
            <w:pPr>
              <w:spacing w:before="40" w:after="40" w:line="276" w:lineRule="auto"/>
              <w:ind w:left="158"/>
            </w:pPr>
            <w:r>
              <w:t>1.0791718251</w:t>
            </w:r>
          </w:p>
        </w:tc>
      </w:tr>
    </w:tbl>
    <w:p w14:paraId="2F67ADF7" w14:textId="77777777" w:rsidR="00E7484A" w:rsidRDefault="005F58C7" w:rsidP="00E7484A">
      <w:pPr>
        <w:spacing w:before="120" w:line="240" w:lineRule="auto"/>
        <w:ind w:left="360"/>
      </w:pPr>
      <w:r w:rsidRPr="00A36509">
        <w:rPr>
          <w:position w:val="-10"/>
        </w:rPr>
        <w:object w:dxaOrig="2079" w:dyaOrig="340" w14:anchorId="3651D242">
          <v:shape id="_x0000_i1093" type="#_x0000_t75" style="width:104.35pt;height:17.35pt" o:ole="">
            <v:imagedata r:id="rId196" o:title=""/>
          </v:shape>
          <o:OLEObject Type="Embed" ProgID="Equation.DSMT4" ShapeID="_x0000_i1093" DrawAspect="Content" ObjectID="_1650371350" r:id="rId197"/>
        </w:object>
      </w:r>
    </w:p>
    <w:p w14:paraId="37899B4C" w14:textId="77777777" w:rsidR="00584205" w:rsidRDefault="00584205" w:rsidP="00584205">
      <w:pPr>
        <w:jc w:val="center"/>
      </w:pPr>
      <w:r>
        <w:rPr>
          <w:noProof/>
        </w:rPr>
        <w:drawing>
          <wp:inline distT="0" distB="0" distL="0" distR="0" wp14:anchorId="7BFC03B1" wp14:editId="0E2695B7">
            <wp:extent cx="2929071" cy="2743200"/>
            <wp:effectExtent l="0" t="0" r="508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2929071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177FC9" w14:textId="0910EC97" w:rsidR="00F033DB" w:rsidRPr="00F033DB" w:rsidRDefault="00F033DB" w:rsidP="00A41C9F">
      <w:pPr>
        <w:rPr>
          <w:sz w:val="12"/>
          <w:szCs w:val="10"/>
        </w:rPr>
      </w:pPr>
      <w:r w:rsidRPr="00F033DB">
        <w:rPr>
          <w:sz w:val="12"/>
          <w:szCs w:val="10"/>
        </w:rPr>
        <w:br w:type="page"/>
      </w:r>
    </w:p>
    <w:p w14:paraId="2453D2A6" w14:textId="77777777" w:rsidR="002E1606" w:rsidRPr="001B2B40" w:rsidRDefault="002E1606" w:rsidP="00E30B2F">
      <w:pPr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3EC4DF94" w14:textId="77777777" w:rsidR="002E1606" w:rsidRDefault="002E1606" w:rsidP="002E1606">
      <w:pPr>
        <w:tabs>
          <w:tab w:val="left" w:pos="6840"/>
        </w:tabs>
      </w:pPr>
      <w:r>
        <w:t xml:space="preserve">Use the Newton’s method to approximate the roots to </w:t>
      </w:r>
      <w:r w:rsidR="00C41CF9">
        <w:t>ten</w:t>
      </w:r>
      <w:r>
        <w:t xml:space="preserve"> digits of</w:t>
      </w:r>
      <w:r>
        <w:tab/>
      </w:r>
      <w:r w:rsidRPr="00172AD4">
        <w:rPr>
          <w:position w:val="-14"/>
        </w:rPr>
        <w:object w:dxaOrig="2600" w:dyaOrig="460" w14:anchorId="794A3D0F">
          <v:shape id="_x0000_i1094" type="#_x0000_t75" style="width:129.65pt;height:23.35pt" o:ole="">
            <v:imagedata r:id="rId199" o:title=""/>
          </v:shape>
          <o:OLEObject Type="Embed" ProgID="Equation.DSMT4" ShapeID="_x0000_i1094" DrawAspect="Content" ObjectID="_1650371351" r:id="rId200"/>
        </w:object>
      </w:r>
    </w:p>
    <w:p w14:paraId="21C2103A" w14:textId="77777777" w:rsidR="002E1606" w:rsidRPr="001B2B40" w:rsidRDefault="002E1606" w:rsidP="002E1606">
      <w:pPr>
        <w:spacing w:after="120"/>
        <w:rPr>
          <w:rFonts w:eastAsia="Calibri"/>
          <w:b/>
          <w:i/>
          <w:color w:val="FF0000"/>
          <w:position w:val="-6"/>
          <w:szCs w:val="24"/>
          <w:u w:val="single"/>
        </w:rPr>
      </w:pPr>
      <w:r w:rsidRPr="001B2B40">
        <w:rPr>
          <w:rFonts w:eastAsia="Calibri"/>
          <w:b/>
          <w:i/>
          <w:color w:val="FF0000"/>
          <w:position w:val="-6"/>
          <w:szCs w:val="24"/>
          <w:u w:val="single"/>
        </w:rPr>
        <w:t>Solution</w:t>
      </w:r>
    </w:p>
    <w:p w14:paraId="2CF54448" w14:textId="77777777" w:rsidR="002E1606" w:rsidRDefault="00B7261B" w:rsidP="00B7261B">
      <w:pPr>
        <w:spacing w:line="360" w:lineRule="auto"/>
        <w:ind w:left="360"/>
      </w:pPr>
      <w:r w:rsidRPr="00172AD4">
        <w:rPr>
          <w:position w:val="-14"/>
        </w:rPr>
        <w:object w:dxaOrig="2340" w:dyaOrig="460" w14:anchorId="30154F67">
          <v:shape id="_x0000_i1095" type="#_x0000_t75" style="width:117pt;height:23.35pt" o:ole="">
            <v:imagedata r:id="rId201" o:title=""/>
          </v:shape>
          <o:OLEObject Type="Embed" ProgID="Equation.DSMT4" ShapeID="_x0000_i1095" DrawAspect="Content" ObjectID="_1650371352" r:id="rId202"/>
        </w:objec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568"/>
        <w:gridCol w:w="1924"/>
        <w:gridCol w:w="2061"/>
        <w:gridCol w:w="2220"/>
        <w:gridCol w:w="2420"/>
      </w:tblGrid>
      <w:tr w:rsidR="00E13655" w14:paraId="1E388A5B" w14:textId="77777777" w:rsidTr="00A36509">
        <w:trPr>
          <w:jc w:val="center"/>
        </w:trPr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14:paraId="5849555F" w14:textId="77777777" w:rsidR="00E13655" w:rsidRPr="006A2946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6A2946">
              <w:rPr>
                <w:b/>
                <w:i/>
              </w:rPr>
              <w:t>n</w:t>
            </w:r>
          </w:p>
        </w:tc>
        <w:tc>
          <w:tcPr>
            <w:tcW w:w="1924" w:type="dxa"/>
            <w:tcBorders>
              <w:bottom w:val="single" w:sz="4" w:space="0" w:color="auto"/>
            </w:tcBorders>
            <w:vAlign w:val="center"/>
          </w:tcPr>
          <w:p w14:paraId="105D07D7" w14:textId="77777777"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18"/>
              </w:rPr>
              <w:object w:dxaOrig="340" w:dyaOrig="420" w14:anchorId="3C93EC13">
                <v:shape id="_x0000_i1096" type="#_x0000_t75" style="width:17.35pt;height:21pt" o:ole="">
                  <v:imagedata r:id="rId165" o:title=""/>
                </v:shape>
                <o:OLEObject Type="Embed" ProgID="Equation.DSMT4" ShapeID="_x0000_i1096" DrawAspect="Content" ObjectID="_1650371353" r:id="rId203"/>
              </w:object>
            </w:r>
          </w:p>
        </w:tc>
        <w:tc>
          <w:tcPr>
            <w:tcW w:w="2061" w:type="dxa"/>
            <w:tcBorders>
              <w:bottom w:val="single" w:sz="4" w:space="0" w:color="auto"/>
            </w:tcBorders>
            <w:vAlign w:val="center"/>
          </w:tcPr>
          <w:p w14:paraId="5C026CEA" w14:textId="77777777"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20"/>
              </w:rPr>
              <w:object w:dxaOrig="720" w:dyaOrig="520" w14:anchorId="11D45D96">
                <v:shape id="_x0000_i1097" type="#_x0000_t75" style="width:36pt;height:26.35pt" o:ole="">
                  <v:imagedata r:id="rId167" o:title=""/>
                </v:shape>
                <o:OLEObject Type="Embed" ProgID="Equation.DSMT4" ShapeID="_x0000_i1097" DrawAspect="Content" ObjectID="_1650371354" r:id="rId204"/>
              </w:objec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14:paraId="6419347B" w14:textId="77777777" w:rsidR="00E13655" w:rsidRDefault="00E13655" w:rsidP="00B63DA0">
            <w:pPr>
              <w:spacing w:line="276" w:lineRule="auto"/>
              <w:jc w:val="center"/>
            </w:pPr>
            <w:r w:rsidRPr="0070572F">
              <w:rPr>
                <w:b/>
                <w:i/>
                <w:position w:val="-20"/>
              </w:rPr>
              <w:object w:dxaOrig="780" w:dyaOrig="520" w14:anchorId="1B16FE50">
                <v:shape id="_x0000_i1098" type="#_x0000_t75" style="width:39pt;height:26.35pt" o:ole="">
                  <v:imagedata r:id="rId169" o:title=""/>
                </v:shape>
                <o:OLEObject Type="Embed" ProgID="Equation.DSMT4" ShapeID="_x0000_i1098" DrawAspect="Content" ObjectID="_1650371355" r:id="rId205"/>
              </w:object>
            </w:r>
          </w:p>
        </w:tc>
        <w:tc>
          <w:tcPr>
            <w:tcW w:w="2420" w:type="dxa"/>
            <w:tcBorders>
              <w:bottom w:val="single" w:sz="4" w:space="0" w:color="auto"/>
            </w:tcBorders>
            <w:vAlign w:val="center"/>
          </w:tcPr>
          <w:p w14:paraId="35FF4CF8" w14:textId="77777777" w:rsidR="00E13655" w:rsidRDefault="00E13655" w:rsidP="00B63DA0">
            <w:pPr>
              <w:spacing w:line="276" w:lineRule="auto"/>
              <w:jc w:val="center"/>
            </w:pPr>
            <w:r w:rsidRPr="000D4D2E">
              <w:rPr>
                <w:position w:val="-38"/>
              </w:rPr>
              <w:object w:dxaOrig="1860" w:dyaOrig="880" w14:anchorId="5C270D17">
                <v:shape id="_x0000_i1099" type="#_x0000_t75" style="width:93pt;height:44.35pt" o:ole="">
                  <v:imagedata r:id="rId206" o:title=""/>
                </v:shape>
                <o:OLEObject Type="Embed" ProgID="Equation.DSMT4" ShapeID="_x0000_i1099" DrawAspect="Content" ObjectID="_1650371356" r:id="rId207"/>
              </w:object>
            </w:r>
          </w:p>
        </w:tc>
      </w:tr>
      <w:tr w:rsidR="00E13655" w14:paraId="386BFA61" w14:textId="77777777" w:rsidTr="00A36509">
        <w:trPr>
          <w:jc w:val="center"/>
        </w:trPr>
        <w:tc>
          <w:tcPr>
            <w:tcW w:w="568" w:type="dxa"/>
            <w:tcBorders>
              <w:bottom w:val="dotDash" w:sz="4" w:space="0" w:color="auto"/>
              <w:right w:val="dotDash" w:sz="4" w:space="0" w:color="auto"/>
            </w:tcBorders>
            <w:vAlign w:val="center"/>
          </w:tcPr>
          <w:p w14:paraId="7A208ABD" w14:textId="77777777" w:rsidR="00E13655" w:rsidRDefault="00E13655" w:rsidP="00F033DB">
            <w:pPr>
              <w:spacing w:before="40" w:after="40" w:line="276" w:lineRule="auto"/>
              <w:jc w:val="center"/>
            </w:pPr>
            <w:r>
              <w:t>0</w:t>
            </w:r>
          </w:p>
        </w:tc>
        <w:tc>
          <w:tcPr>
            <w:tcW w:w="1924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4D777204" w14:textId="77777777" w:rsidR="00E13655" w:rsidRDefault="00A842D9" w:rsidP="00F033DB">
            <w:pPr>
              <w:spacing w:before="40" w:after="40" w:line="276" w:lineRule="auto"/>
              <w:ind w:left="114"/>
            </w:pPr>
            <w:r w:rsidRPr="00A842D9">
              <w:rPr>
                <w:color w:val="FF0000"/>
              </w:rPr>
              <w:t>0.0000000000</w:t>
            </w:r>
          </w:p>
        </w:tc>
        <w:tc>
          <w:tcPr>
            <w:tcW w:w="2061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7A5DD8F1" w14:textId="77777777" w:rsidR="00E13655" w:rsidRDefault="00A842D9" w:rsidP="00F033DB">
            <w:pPr>
              <w:spacing w:before="40" w:after="40" w:line="276" w:lineRule="auto"/>
              <w:ind w:left="162"/>
            </w:pPr>
            <w:r>
              <w:t>2.0000000000</w:t>
            </w:r>
          </w:p>
        </w:tc>
        <w:tc>
          <w:tcPr>
            <w:tcW w:w="2220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7D589F6A" w14:textId="77777777" w:rsidR="00E13655" w:rsidRDefault="00A842D9" w:rsidP="00F033DB">
            <w:pPr>
              <w:spacing w:before="40" w:after="40" w:line="276" w:lineRule="auto"/>
              <w:ind w:left="162"/>
            </w:pPr>
            <w:r>
              <w:sym w:font="Symbol" w:char="F02D"/>
            </w:r>
            <w:r>
              <w:t>4.0000000000</w:t>
            </w:r>
          </w:p>
        </w:tc>
        <w:tc>
          <w:tcPr>
            <w:tcW w:w="2420" w:type="dxa"/>
            <w:tcBorders>
              <w:left w:val="dotDash" w:sz="4" w:space="0" w:color="auto"/>
              <w:bottom w:val="dotDash" w:sz="4" w:space="0" w:color="auto"/>
            </w:tcBorders>
            <w:vAlign w:val="center"/>
          </w:tcPr>
          <w:p w14:paraId="4BE8AE1A" w14:textId="77777777" w:rsidR="00E13655" w:rsidRDefault="00A842D9" w:rsidP="00F033DB">
            <w:pPr>
              <w:spacing w:before="40" w:after="40" w:line="276" w:lineRule="auto"/>
              <w:ind w:left="158"/>
            </w:pPr>
            <w:r>
              <w:t>0.5000000000</w:t>
            </w:r>
          </w:p>
        </w:tc>
      </w:tr>
      <w:tr w:rsidR="00E13655" w14:paraId="321956E1" w14:textId="77777777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21713A66" w14:textId="77777777" w:rsidR="00E13655" w:rsidRDefault="00E13655" w:rsidP="00F033DB">
            <w:pPr>
              <w:spacing w:before="40" w:after="40" w:line="276" w:lineRule="auto"/>
              <w:jc w:val="center"/>
            </w:pPr>
            <w:r>
              <w:t>1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0FDA28C2" w14:textId="77777777" w:rsidR="00E13655" w:rsidRDefault="00A842D9" w:rsidP="00F033DB">
            <w:pPr>
              <w:spacing w:before="40" w:after="40" w:line="276" w:lineRule="auto"/>
              <w:ind w:left="114"/>
            </w:pPr>
            <w:r>
              <w:t>0.5000000000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F5A5BD0" w14:textId="77777777" w:rsidR="00E13655" w:rsidRDefault="00A842D9" w:rsidP="00F033DB">
            <w:pPr>
              <w:spacing w:before="40" w:after="40" w:line="276" w:lineRule="auto"/>
              <w:ind w:left="162"/>
            </w:pPr>
            <w:r>
              <w:sym w:font="Symbol" w:char="F02D"/>
            </w:r>
            <w:r>
              <w:t>0.6875000000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08812364" w14:textId="77777777" w:rsidR="00E13655" w:rsidRDefault="00A842D9" w:rsidP="00F033DB">
            <w:pPr>
              <w:spacing w:before="40" w:after="40" w:line="276" w:lineRule="auto"/>
              <w:ind w:left="162"/>
            </w:pPr>
            <w:r>
              <w:sym w:font="Symbol" w:char="F02D"/>
            </w:r>
            <w:r>
              <w:t>7.8750000000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5D376B39" w14:textId="77777777" w:rsidR="00E13655" w:rsidRDefault="00A842D9" w:rsidP="00F033DB">
            <w:pPr>
              <w:spacing w:before="40" w:after="40" w:line="276" w:lineRule="auto"/>
              <w:ind w:left="158"/>
            </w:pPr>
            <w:r>
              <w:t>0.4126984127</w:t>
            </w:r>
          </w:p>
        </w:tc>
      </w:tr>
      <w:tr w:rsidR="00E13655" w14:paraId="49D208C4" w14:textId="77777777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126C22B" w14:textId="77777777" w:rsidR="00E13655" w:rsidRDefault="00E13655" w:rsidP="00F033DB">
            <w:pPr>
              <w:spacing w:before="40" w:after="40" w:line="276" w:lineRule="auto"/>
              <w:jc w:val="center"/>
            </w:pPr>
            <w:r>
              <w:t>2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6F3A997" w14:textId="77777777" w:rsidR="00E13655" w:rsidRDefault="00A842D9" w:rsidP="00F033DB">
            <w:pPr>
              <w:spacing w:before="40" w:after="40" w:line="276" w:lineRule="auto"/>
              <w:ind w:left="114"/>
            </w:pPr>
            <w:r>
              <w:t>0.4126984127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CBDC1A7" w14:textId="77777777" w:rsidR="00E13655" w:rsidRDefault="00A842D9" w:rsidP="00F033DB">
            <w:pPr>
              <w:spacing w:before="40" w:after="40" w:line="276" w:lineRule="auto"/>
              <w:ind w:left="162"/>
            </w:pPr>
            <w:r>
              <w:sym w:font="Symbol" w:char="F02D"/>
            </w:r>
            <w:r>
              <w:t>0.0485945125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6BAD532" w14:textId="77777777" w:rsidR="00E13655" w:rsidRDefault="00A842D9" w:rsidP="00F033DB">
            <w:pPr>
              <w:spacing w:before="40" w:after="40" w:line="276" w:lineRule="auto"/>
              <w:ind w:left="162"/>
            </w:pPr>
            <w:r>
              <w:sym w:font="Symbol" w:char="F02D"/>
            </w:r>
            <w:r>
              <w:t>6.7756706818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3891BB7A" w14:textId="77777777" w:rsidR="00E13655" w:rsidRDefault="00A842D9" w:rsidP="00F033DB">
            <w:pPr>
              <w:spacing w:before="40" w:after="40" w:line="276" w:lineRule="auto"/>
              <w:ind w:left="158"/>
            </w:pPr>
            <w:r>
              <w:t>0.4055265009</w:t>
            </w:r>
          </w:p>
        </w:tc>
      </w:tr>
      <w:tr w:rsidR="00E13655" w14:paraId="4C80F3F3" w14:textId="77777777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9A7320E" w14:textId="77777777" w:rsidR="00E13655" w:rsidRDefault="00E13655" w:rsidP="00F033DB">
            <w:pPr>
              <w:spacing w:before="40" w:after="40" w:line="276" w:lineRule="auto"/>
              <w:jc w:val="center"/>
            </w:pPr>
            <w:r>
              <w:t>3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E37F750" w14:textId="77777777" w:rsidR="00E13655" w:rsidRDefault="00A842D9" w:rsidP="00F033DB">
            <w:pPr>
              <w:spacing w:before="40" w:after="40" w:line="276" w:lineRule="auto"/>
              <w:ind w:left="114"/>
            </w:pPr>
            <w:r>
              <w:t>0.4055265009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041782B2" w14:textId="77777777" w:rsidR="00E13655" w:rsidRDefault="00A842D9" w:rsidP="00F033DB">
            <w:pPr>
              <w:spacing w:before="40" w:after="40" w:line="276" w:lineRule="auto"/>
              <w:ind w:left="162"/>
            </w:pPr>
            <w:r>
              <w:sym w:font="Symbol" w:char="F02D"/>
            </w:r>
            <w:r>
              <w:t>0.0003088207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4FD96D9" w14:textId="77777777" w:rsidR="00E13655" w:rsidRDefault="00A842D9" w:rsidP="00F033DB">
            <w:pPr>
              <w:spacing w:before="40" w:after="40" w:line="276" w:lineRule="auto"/>
              <w:ind w:left="162"/>
            </w:pPr>
            <w:r>
              <w:sym w:font="Symbol" w:char="F02D"/>
            </w:r>
            <w:r>
              <w:t>6.6896876153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5F90AE70" w14:textId="77777777" w:rsidR="00E13655" w:rsidRDefault="00A842D9" w:rsidP="00F033DB">
            <w:pPr>
              <w:spacing w:before="40" w:after="40" w:line="276" w:lineRule="auto"/>
              <w:ind w:left="158"/>
            </w:pPr>
            <w:r>
              <w:t>0.4054803372</w:t>
            </w:r>
          </w:p>
        </w:tc>
      </w:tr>
      <w:tr w:rsidR="00E13655" w14:paraId="5E23A458" w14:textId="77777777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0A1B9563" w14:textId="77777777" w:rsidR="00E13655" w:rsidRDefault="00E13655" w:rsidP="00F033DB">
            <w:pPr>
              <w:spacing w:before="40" w:after="40" w:line="276" w:lineRule="auto"/>
              <w:jc w:val="center"/>
            </w:pPr>
            <w:r>
              <w:t>4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5F3E9DDA" w14:textId="77777777" w:rsidR="00E13655" w:rsidRDefault="00A842D9" w:rsidP="00F033DB">
            <w:pPr>
              <w:spacing w:before="40" w:after="40" w:line="276" w:lineRule="auto"/>
              <w:ind w:left="114"/>
            </w:pPr>
            <w:r>
              <w:t>0.4054803372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003A9874" w14:textId="77777777" w:rsidR="00E13655" w:rsidRDefault="00A842D9" w:rsidP="00F033DB">
            <w:pPr>
              <w:spacing w:before="40" w:after="40" w:line="276" w:lineRule="auto"/>
              <w:ind w:left="162"/>
            </w:pPr>
            <w:r>
              <w:sym w:font="Symbol" w:char="F02D"/>
            </w:r>
            <w:r>
              <w:t>0.0000000128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62F74EF7" w14:textId="77777777" w:rsidR="00E13655" w:rsidRDefault="00A842D9" w:rsidP="00F033DB">
            <w:pPr>
              <w:spacing w:before="40" w:after="40" w:line="276" w:lineRule="auto"/>
              <w:ind w:left="162"/>
            </w:pPr>
            <w:r>
              <w:sym w:font="Symbol" w:char="F02D"/>
            </w:r>
            <w:r>
              <w:t>6.6891368363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449D35BE" w14:textId="77777777" w:rsidR="00E13655" w:rsidRDefault="00A842D9" w:rsidP="00F033DB">
            <w:pPr>
              <w:spacing w:before="40" w:after="40" w:line="276" w:lineRule="auto"/>
              <w:ind w:left="158"/>
            </w:pPr>
            <w:r>
              <w:t>0.4054803353</w:t>
            </w:r>
          </w:p>
        </w:tc>
      </w:tr>
    </w:tbl>
    <w:p w14:paraId="1864BA82" w14:textId="77777777" w:rsidR="00A36509" w:rsidRDefault="001C5ED8" w:rsidP="00A36509">
      <w:pPr>
        <w:spacing w:before="120"/>
        <w:ind w:left="360"/>
      </w:pPr>
      <w:r w:rsidRPr="00A36509">
        <w:rPr>
          <w:position w:val="-10"/>
        </w:rPr>
        <w:object w:dxaOrig="2100" w:dyaOrig="340" w14:anchorId="612E16E0">
          <v:shape id="_x0000_i1100" type="#_x0000_t75" style="width:105pt;height:17.35pt" o:ole="">
            <v:imagedata r:id="rId208" o:title=""/>
          </v:shape>
          <o:OLEObject Type="Embed" ProgID="Equation.DSMT4" ShapeID="_x0000_i1100" DrawAspect="Content" ObjectID="_1650371357" r:id="rId209"/>
        </w:object>
      </w:r>
    </w:p>
    <w:p w14:paraId="6B53CE56" w14:textId="77777777" w:rsidR="004B73ED" w:rsidRDefault="004B73ED" w:rsidP="004B73ED"/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568"/>
        <w:gridCol w:w="1924"/>
        <w:gridCol w:w="2061"/>
        <w:gridCol w:w="2220"/>
        <w:gridCol w:w="2420"/>
      </w:tblGrid>
      <w:tr w:rsidR="00E13655" w14:paraId="41DA95E1" w14:textId="77777777" w:rsidTr="00A36509">
        <w:trPr>
          <w:jc w:val="center"/>
        </w:trPr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14:paraId="091FB387" w14:textId="77777777" w:rsidR="00E13655" w:rsidRPr="006A2946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6A2946">
              <w:rPr>
                <w:b/>
                <w:i/>
              </w:rPr>
              <w:t>n</w:t>
            </w:r>
          </w:p>
        </w:tc>
        <w:tc>
          <w:tcPr>
            <w:tcW w:w="1924" w:type="dxa"/>
            <w:tcBorders>
              <w:bottom w:val="single" w:sz="4" w:space="0" w:color="auto"/>
            </w:tcBorders>
            <w:vAlign w:val="center"/>
          </w:tcPr>
          <w:p w14:paraId="2037064E" w14:textId="77777777"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18"/>
              </w:rPr>
              <w:object w:dxaOrig="340" w:dyaOrig="420" w14:anchorId="40308251">
                <v:shape id="_x0000_i1101" type="#_x0000_t75" style="width:17.35pt;height:21pt" o:ole="">
                  <v:imagedata r:id="rId165" o:title=""/>
                </v:shape>
                <o:OLEObject Type="Embed" ProgID="Equation.DSMT4" ShapeID="_x0000_i1101" DrawAspect="Content" ObjectID="_1650371358" r:id="rId210"/>
              </w:object>
            </w:r>
          </w:p>
        </w:tc>
        <w:tc>
          <w:tcPr>
            <w:tcW w:w="2061" w:type="dxa"/>
            <w:tcBorders>
              <w:bottom w:val="single" w:sz="4" w:space="0" w:color="auto"/>
            </w:tcBorders>
            <w:vAlign w:val="center"/>
          </w:tcPr>
          <w:p w14:paraId="79F9A404" w14:textId="77777777"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20"/>
              </w:rPr>
              <w:object w:dxaOrig="720" w:dyaOrig="520" w14:anchorId="20042955">
                <v:shape id="_x0000_i1102" type="#_x0000_t75" style="width:36pt;height:26.35pt" o:ole="">
                  <v:imagedata r:id="rId167" o:title=""/>
                </v:shape>
                <o:OLEObject Type="Embed" ProgID="Equation.DSMT4" ShapeID="_x0000_i1102" DrawAspect="Content" ObjectID="_1650371359" r:id="rId211"/>
              </w:objec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14:paraId="79162ACE" w14:textId="77777777" w:rsidR="00E13655" w:rsidRDefault="00E13655" w:rsidP="00B63DA0">
            <w:pPr>
              <w:spacing w:line="276" w:lineRule="auto"/>
              <w:jc w:val="center"/>
            </w:pPr>
            <w:r w:rsidRPr="0070572F">
              <w:rPr>
                <w:b/>
                <w:i/>
                <w:position w:val="-20"/>
              </w:rPr>
              <w:object w:dxaOrig="780" w:dyaOrig="520" w14:anchorId="5AB2556E">
                <v:shape id="_x0000_i1103" type="#_x0000_t75" style="width:39pt;height:26.35pt" o:ole="">
                  <v:imagedata r:id="rId169" o:title=""/>
                </v:shape>
                <o:OLEObject Type="Embed" ProgID="Equation.DSMT4" ShapeID="_x0000_i1103" DrawAspect="Content" ObjectID="_1650371360" r:id="rId212"/>
              </w:object>
            </w:r>
          </w:p>
        </w:tc>
        <w:tc>
          <w:tcPr>
            <w:tcW w:w="2420" w:type="dxa"/>
            <w:tcBorders>
              <w:bottom w:val="single" w:sz="4" w:space="0" w:color="auto"/>
            </w:tcBorders>
            <w:vAlign w:val="center"/>
          </w:tcPr>
          <w:p w14:paraId="62751CB1" w14:textId="77777777" w:rsidR="00E13655" w:rsidRDefault="00E13655" w:rsidP="00B63DA0">
            <w:pPr>
              <w:spacing w:line="276" w:lineRule="auto"/>
              <w:jc w:val="center"/>
            </w:pPr>
            <w:r w:rsidRPr="000D4D2E">
              <w:rPr>
                <w:position w:val="-38"/>
              </w:rPr>
              <w:object w:dxaOrig="1860" w:dyaOrig="880" w14:anchorId="0684359B">
                <v:shape id="_x0000_i1104" type="#_x0000_t75" style="width:93pt;height:44.35pt" o:ole="">
                  <v:imagedata r:id="rId206" o:title=""/>
                </v:shape>
                <o:OLEObject Type="Embed" ProgID="Equation.DSMT4" ShapeID="_x0000_i1104" DrawAspect="Content" ObjectID="_1650371361" r:id="rId213"/>
              </w:object>
            </w:r>
          </w:p>
        </w:tc>
      </w:tr>
      <w:tr w:rsidR="00E13655" w14:paraId="2E91DC0B" w14:textId="77777777" w:rsidTr="00A36509">
        <w:trPr>
          <w:jc w:val="center"/>
        </w:trPr>
        <w:tc>
          <w:tcPr>
            <w:tcW w:w="568" w:type="dxa"/>
            <w:tcBorders>
              <w:bottom w:val="dotDash" w:sz="4" w:space="0" w:color="auto"/>
              <w:right w:val="dotDash" w:sz="4" w:space="0" w:color="auto"/>
            </w:tcBorders>
            <w:vAlign w:val="center"/>
          </w:tcPr>
          <w:p w14:paraId="79B4C1EF" w14:textId="77777777" w:rsidR="00E13655" w:rsidRDefault="00E13655" w:rsidP="00F033DB">
            <w:pPr>
              <w:spacing w:before="40" w:after="40" w:line="276" w:lineRule="auto"/>
              <w:jc w:val="center"/>
            </w:pPr>
            <w:r>
              <w:t>0</w:t>
            </w:r>
          </w:p>
        </w:tc>
        <w:tc>
          <w:tcPr>
            <w:tcW w:w="1924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2680EEED" w14:textId="77777777" w:rsidR="00E13655" w:rsidRDefault="00A842D9" w:rsidP="00F033DB">
            <w:pPr>
              <w:spacing w:before="40" w:after="40" w:line="276" w:lineRule="auto"/>
              <w:ind w:left="114"/>
            </w:pPr>
            <w:r w:rsidRPr="00A842D9">
              <w:rPr>
                <w:color w:val="FF0000"/>
              </w:rPr>
              <w:sym w:font="Symbol" w:char="F02D"/>
            </w:r>
            <w:r w:rsidRPr="00A842D9">
              <w:rPr>
                <w:color w:val="FF0000"/>
              </w:rPr>
              <w:t>2.0000000000</w:t>
            </w:r>
          </w:p>
        </w:tc>
        <w:tc>
          <w:tcPr>
            <w:tcW w:w="2061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B5AD2BD" w14:textId="77777777" w:rsidR="00E13655" w:rsidRDefault="00A842D9" w:rsidP="00F033DB">
            <w:pPr>
              <w:spacing w:before="40" w:after="40" w:line="276" w:lineRule="auto"/>
              <w:ind w:left="162"/>
            </w:pPr>
            <w:r>
              <w:sym w:font="Symbol" w:char="F02D"/>
            </w:r>
            <w:r>
              <w:t>6.0000000000</w:t>
            </w:r>
          </w:p>
        </w:tc>
        <w:tc>
          <w:tcPr>
            <w:tcW w:w="2220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265371EE" w14:textId="77777777" w:rsidR="00E13655" w:rsidRDefault="00A842D9" w:rsidP="00F033DB">
            <w:pPr>
              <w:spacing w:before="40" w:after="40" w:line="276" w:lineRule="auto"/>
              <w:ind w:left="162"/>
            </w:pPr>
            <w:r>
              <w:t>84.0000000000</w:t>
            </w:r>
          </w:p>
        </w:tc>
        <w:tc>
          <w:tcPr>
            <w:tcW w:w="2420" w:type="dxa"/>
            <w:tcBorders>
              <w:left w:val="dotDash" w:sz="4" w:space="0" w:color="auto"/>
              <w:bottom w:val="dotDash" w:sz="4" w:space="0" w:color="auto"/>
            </w:tcBorders>
            <w:vAlign w:val="center"/>
          </w:tcPr>
          <w:p w14:paraId="6A46860F" w14:textId="77777777" w:rsidR="00E13655" w:rsidRDefault="00A842D9" w:rsidP="00F033DB">
            <w:pPr>
              <w:spacing w:before="40" w:after="40" w:line="276" w:lineRule="auto"/>
              <w:ind w:left="158"/>
            </w:pPr>
            <w:r>
              <w:sym w:font="Symbol" w:char="F02D"/>
            </w:r>
            <w:r>
              <w:t>1.9285714286</w:t>
            </w:r>
          </w:p>
        </w:tc>
      </w:tr>
      <w:tr w:rsidR="00E13655" w14:paraId="472AD318" w14:textId="77777777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2CB36FBC" w14:textId="77777777" w:rsidR="00E13655" w:rsidRDefault="00E13655" w:rsidP="00F033DB">
            <w:pPr>
              <w:spacing w:before="40" w:after="40" w:line="276" w:lineRule="auto"/>
              <w:jc w:val="center"/>
            </w:pPr>
            <w:r>
              <w:t>1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7AD23BB0" w14:textId="77777777" w:rsidR="00E13655" w:rsidRDefault="00A842D9" w:rsidP="00F033DB">
            <w:pPr>
              <w:spacing w:before="40" w:after="40" w:line="276" w:lineRule="auto"/>
              <w:ind w:left="114"/>
            </w:pPr>
            <w:r>
              <w:sym w:font="Symbol" w:char="F02D"/>
            </w:r>
            <w:r>
              <w:t>1.9285714286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6E48B836" w14:textId="77777777" w:rsidR="00E13655" w:rsidRDefault="00A842D9" w:rsidP="00F033DB">
            <w:pPr>
              <w:spacing w:before="40" w:after="40" w:line="276" w:lineRule="auto"/>
              <w:ind w:left="162"/>
            </w:pPr>
            <w:r>
              <w:sym w:font="Symbol" w:char="F02D"/>
            </w:r>
            <w:r>
              <w:t>0.6062020289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76CFD165" w14:textId="77777777" w:rsidR="00E13655" w:rsidRDefault="00A842D9" w:rsidP="00F033DB">
            <w:pPr>
              <w:spacing w:before="40" w:after="40" w:line="276" w:lineRule="auto"/>
              <w:ind w:left="162"/>
            </w:pPr>
            <w:r>
              <w:t>67.3894731362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1DA1118B" w14:textId="77777777" w:rsidR="00E13655" w:rsidRDefault="00A842D9" w:rsidP="00F033DB">
            <w:pPr>
              <w:spacing w:before="40" w:after="40" w:line="276" w:lineRule="auto"/>
              <w:ind w:left="158"/>
            </w:pPr>
            <w:r>
              <w:sym w:font="Symbol" w:char="F02D"/>
            </w:r>
            <w:r>
              <w:t>1.9195759282</w:t>
            </w:r>
          </w:p>
        </w:tc>
      </w:tr>
      <w:tr w:rsidR="00E13655" w14:paraId="09FBC2A8" w14:textId="77777777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50F11224" w14:textId="77777777" w:rsidR="00E13655" w:rsidRDefault="00E13655" w:rsidP="00F033DB">
            <w:pPr>
              <w:spacing w:before="40" w:after="40" w:line="276" w:lineRule="auto"/>
              <w:jc w:val="center"/>
            </w:pPr>
            <w:r>
              <w:t>2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4B51C16D" w14:textId="77777777" w:rsidR="00E13655" w:rsidRDefault="00AD55AA" w:rsidP="00F033DB">
            <w:pPr>
              <w:spacing w:before="40" w:after="40" w:line="276" w:lineRule="auto"/>
              <w:ind w:left="114"/>
            </w:pPr>
            <w:r>
              <w:sym w:font="Symbol" w:char="F02D"/>
            </w:r>
            <w:r>
              <w:t>1.9195759282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A763DFA" w14:textId="77777777" w:rsidR="00E13655" w:rsidRDefault="00AD55AA" w:rsidP="00F033DB">
            <w:pPr>
              <w:spacing w:before="40" w:after="40" w:line="276" w:lineRule="auto"/>
              <w:ind w:left="162"/>
            </w:pPr>
            <w:r>
              <w:sym w:font="Symbol" w:char="F02D"/>
            </w:r>
            <w:r>
              <w:t>0.0087501134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45346F52" w14:textId="77777777" w:rsidR="00E13655" w:rsidRDefault="00AD55AA" w:rsidP="00F033DB">
            <w:pPr>
              <w:spacing w:before="40" w:after="40" w:line="276" w:lineRule="auto"/>
              <w:ind w:left="162"/>
            </w:pPr>
            <w:r>
              <w:t>65.4495366742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079F6BEB" w14:textId="77777777" w:rsidR="00E13655" w:rsidRDefault="00AD55AA" w:rsidP="00F033DB">
            <w:pPr>
              <w:spacing w:before="40" w:after="40" w:line="276" w:lineRule="auto"/>
              <w:ind w:left="158"/>
            </w:pPr>
            <w:r>
              <w:sym w:font="Symbol" w:char="F02D"/>
            </w:r>
            <w:r>
              <w:t>1.9194422357</w:t>
            </w:r>
          </w:p>
        </w:tc>
      </w:tr>
      <w:tr w:rsidR="00E13655" w14:paraId="5B5EFF9C" w14:textId="77777777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A6767EC" w14:textId="77777777" w:rsidR="00E13655" w:rsidRDefault="00E13655" w:rsidP="00F033DB">
            <w:pPr>
              <w:spacing w:before="40" w:after="40" w:line="276" w:lineRule="auto"/>
              <w:jc w:val="center"/>
            </w:pPr>
            <w:r>
              <w:t>3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0C0A87C1" w14:textId="77777777" w:rsidR="00E13655" w:rsidRDefault="00AD55AA" w:rsidP="00F033DB">
            <w:pPr>
              <w:spacing w:before="40" w:after="40" w:line="276" w:lineRule="auto"/>
              <w:ind w:left="114"/>
            </w:pPr>
            <w:r>
              <w:sym w:font="Symbol" w:char="F02D"/>
            </w:r>
            <w:r>
              <w:t>1.9194422357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0B06A160" w14:textId="77777777" w:rsidR="00E13655" w:rsidRDefault="00AD55AA" w:rsidP="00F033DB">
            <w:pPr>
              <w:spacing w:before="40" w:after="40" w:line="276" w:lineRule="auto"/>
              <w:ind w:left="162"/>
            </w:pPr>
            <w:r>
              <w:sym w:font="Symbol" w:char="F02D"/>
            </w:r>
            <w:r>
              <w:t>0.0000019108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869A470" w14:textId="77777777" w:rsidR="00E13655" w:rsidRDefault="00AD55AA" w:rsidP="00F033DB">
            <w:pPr>
              <w:spacing w:before="40" w:after="40" w:line="276" w:lineRule="auto"/>
              <w:ind w:left="162"/>
            </w:pPr>
            <w:r>
              <w:t>65.4209537375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27D617E2" w14:textId="77777777" w:rsidR="00E13655" w:rsidRDefault="00AD55AA" w:rsidP="00F033DB">
            <w:pPr>
              <w:spacing w:before="40" w:after="40" w:line="276" w:lineRule="auto"/>
              <w:ind w:left="158"/>
            </w:pPr>
            <w:r>
              <w:sym w:font="Symbol" w:char="F02D"/>
            </w:r>
            <w:r>
              <w:t>1.9194422065</w:t>
            </w:r>
          </w:p>
        </w:tc>
      </w:tr>
      <w:tr w:rsidR="00E13655" w14:paraId="0C5ABD96" w14:textId="77777777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6680DA96" w14:textId="77777777" w:rsidR="00E13655" w:rsidRDefault="00E13655" w:rsidP="00F033DB">
            <w:pPr>
              <w:spacing w:before="40" w:after="40" w:line="276" w:lineRule="auto"/>
              <w:jc w:val="center"/>
            </w:pPr>
            <w:r>
              <w:t>4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784EA14D" w14:textId="77777777" w:rsidR="00E13655" w:rsidRDefault="00AD55AA" w:rsidP="00F033DB">
            <w:pPr>
              <w:spacing w:before="40" w:after="40" w:line="276" w:lineRule="auto"/>
              <w:ind w:left="114"/>
            </w:pPr>
            <w:r>
              <w:sym w:font="Symbol" w:char="F02D"/>
            </w:r>
            <w:r>
              <w:t>1.9194422065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7B8F0DFD" w14:textId="77777777" w:rsidR="00E13655" w:rsidRDefault="00AD55AA" w:rsidP="00F033DB">
            <w:pPr>
              <w:spacing w:before="40" w:after="40" w:line="276" w:lineRule="auto"/>
              <w:ind w:left="162"/>
            </w:pPr>
            <w:r>
              <w:t>0.0000000000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A18AF67" w14:textId="77777777" w:rsidR="00E13655" w:rsidRDefault="00AD55AA" w:rsidP="00F033DB">
            <w:pPr>
              <w:spacing w:before="40" w:after="40" w:line="276" w:lineRule="auto"/>
              <w:ind w:left="162"/>
            </w:pPr>
            <w:r>
              <w:t>65.4209474938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600DCC12" w14:textId="77777777" w:rsidR="00E13655" w:rsidRDefault="00AD55AA" w:rsidP="00F033DB">
            <w:pPr>
              <w:spacing w:before="40" w:after="40" w:line="276" w:lineRule="auto"/>
              <w:ind w:left="158"/>
            </w:pPr>
            <w:r>
              <w:sym w:font="Symbol" w:char="F02D"/>
            </w:r>
            <w:r>
              <w:t>1.9194422065</w:t>
            </w:r>
          </w:p>
        </w:tc>
      </w:tr>
    </w:tbl>
    <w:p w14:paraId="1027DE50" w14:textId="77777777" w:rsidR="00A36509" w:rsidRDefault="00A842D9" w:rsidP="00A36509">
      <w:pPr>
        <w:spacing w:before="120"/>
        <w:ind w:left="360"/>
      </w:pPr>
      <w:r w:rsidRPr="00A36509">
        <w:rPr>
          <w:position w:val="-10"/>
        </w:rPr>
        <w:object w:dxaOrig="2320" w:dyaOrig="340" w14:anchorId="19092A37">
          <v:shape id="_x0000_i1105" type="#_x0000_t75" style="width:116.35pt;height:17.35pt" o:ole="">
            <v:imagedata r:id="rId214" o:title=""/>
          </v:shape>
          <o:OLEObject Type="Embed" ProgID="Equation.DSMT4" ShapeID="_x0000_i1105" DrawAspect="Content" ObjectID="_1650371362" r:id="rId215"/>
        </w:object>
      </w:r>
    </w:p>
    <w:p w14:paraId="64886D17" w14:textId="77777777" w:rsidR="002E1606" w:rsidRDefault="002E1606" w:rsidP="002E1606"/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568"/>
        <w:gridCol w:w="1924"/>
        <w:gridCol w:w="2061"/>
        <w:gridCol w:w="2220"/>
        <w:gridCol w:w="2420"/>
      </w:tblGrid>
      <w:tr w:rsidR="00BF36E0" w14:paraId="688B8A36" w14:textId="77777777" w:rsidTr="00B63DA0">
        <w:trPr>
          <w:jc w:val="center"/>
        </w:trPr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14:paraId="60CDF6E0" w14:textId="77777777" w:rsidR="00BF36E0" w:rsidRPr="006A2946" w:rsidRDefault="00BF36E0" w:rsidP="00B63DA0">
            <w:pPr>
              <w:spacing w:line="276" w:lineRule="auto"/>
              <w:jc w:val="center"/>
              <w:rPr>
                <w:b/>
                <w:i/>
              </w:rPr>
            </w:pPr>
            <w:r w:rsidRPr="006A2946">
              <w:rPr>
                <w:b/>
                <w:i/>
              </w:rPr>
              <w:t>n</w:t>
            </w:r>
          </w:p>
        </w:tc>
        <w:tc>
          <w:tcPr>
            <w:tcW w:w="1924" w:type="dxa"/>
            <w:tcBorders>
              <w:bottom w:val="single" w:sz="4" w:space="0" w:color="auto"/>
            </w:tcBorders>
            <w:vAlign w:val="center"/>
          </w:tcPr>
          <w:p w14:paraId="5884E250" w14:textId="77777777" w:rsidR="00BF36E0" w:rsidRPr="00465A42" w:rsidRDefault="00BF36E0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18"/>
              </w:rPr>
              <w:object w:dxaOrig="340" w:dyaOrig="420" w14:anchorId="0FA54E95">
                <v:shape id="_x0000_i1106" type="#_x0000_t75" style="width:17.35pt;height:21pt" o:ole="">
                  <v:imagedata r:id="rId165" o:title=""/>
                </v:shape>
                <o:OLEObject Type="Embed" ProgID="Equation.DSMT4" ShapeID="_x0000_i1106" DrawAspect="Content" ObjectID="_1650371363" r:id="rId216"/>
              </w:object>
            </w:r>
          </w:p>
        </w:tc>
        <w:tc>
          <w:tcPr>
            <w:tcW w:w="2061" w:type="dxa"/>
            <w:tcBorders>
              <w:bottom w:val="single" w:sz="4" w:space="0" w:color="auto"/>
            </w:tcBorders>
            <w:vAlign w:val="center"/>
          </w:tcPr>
          <w:p w14:paraId="7CEB0953" w14:textId="77777777" w:rsidR="00BF36E0" w:rsidRPr="00465A42" w:rsidRDefault="00BF36E0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20"/>
              </w:rPr>
              <w:object w:dxaOrig="720" w:dyaOrig="520" w14:anchorId="53C4725C">
                <v:shape id="_x0000_i1107" type="#_x0000_t75" style="width:36pt;height:26.35pt" o:ole="">
                  <v:imagedata r:id="rId167" o:title=""/>
                </v:shape>
                <o:OLEObject Type="Embed" ProgID="Equation.DSMT4" ShapeID="_x0000_i1107" DrawAspect="Content" ObjectID="_1650371364" r:id="rId217"/>
              </w:objec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14:paraId="5FD1B56E" w14:textId="77777777" w:rsidR="00BF36E0" w:rsidRDefault="00BF36E0" w:rsidP="00B63DA0">
            <w:pPr>
              <w:spacing w:line="276" w:lineRule="auto"/>
              <w:jc w:val="center"/>
            </w:pPr>
            <w:r w:rsidRPr="0070572F">
              <w:rPr>
                <w:b/>
                <w:i/>
                <w:position w:val="-20"/>
              </w:rPr>
              <w:object w:dxaOrig="780" w:dyaOrig="520" w14:anchorId="32641129">
                <v:shape id="_x0000_i1108" type="#_x0000_t75" style="width:39pt;height:26.35pt" o:ole="">
                  <v:imagedata r:id="rId169" o:title=""/>
                </v:shape>
                <o:OLEObject Type="Embed" ProgID="Equation.DSMT4" ShapeID="_x0000_i1108" DrawAspect="Content" ObjectID="_1650371365" r:id="rId218"/>
              </w:object>
            </w:r>
          </w:p>
        </w:tc>
        <w:tc>
          <w:tcPr>
            <w:tcW w:w="2420" w:type="dxa"/>
            <w:tcBorders>
              <w:bottom w:val="single" w:sz="4" w:space="0" w:color="auto"/>
            </w:tcBorders>
            <w:vAlign w:val="center"/>
          </w:tcPr>
          <w:p w14:paraId="0B2A159B" w14:textId="77777777" w:rsidR="00BF36E0" w:rsidRDefault="00BF36E0" w:rsidP="00B63DA0">
            <w:pPr>
              <w:spacing w:line="276" w:lineRule="auto"/>
              <w:jc w:val="center"/>
            </w:pPr>
            <w:r w:rsidRPr="000D4D2E">
              <w:rPr>
                <w:position w:val="-38"/>
              </w:rPr>
              <w:object w:dxaOrig="1860" w:dyaOrig="880" w14:anchorId="43F30E49">
                <v:shape id="_x0000_i1109" type="#_x0000_t75" style="width:93pt;height:44.35pt" o:ole="">
                  <v:imagedata r:id="rId206" o:title=""/>
                </v:shape>
                <o:OLEObject Type="Embed" ProgID="Equation.DSMT4" ShapeID="_x0000_i1109" DrawAspect="Content" ObjectID="_1650371366" r:id="rId219"/>
              </w:object>
            </w:r>
          </w:p>
        </w:tc>
      </w:tr>
      <w:tr w:rsidR="00BF36E0" w14:paraId="4BF28074" w14:textId="77777777" w:rsidTr="00B63DA0">
        <w:trPr>
          <w:jc w:val="center"/>
        </w:trPr>
        <w:tc>
          <w:tcPr>
            <w:tcW w:w="568" w:type="dxa"/>
            <w:tcBorders>
              <w:bottom w:val="dotDash" w:sz="4" w:space="0" w:color="auto"/>
              <w:right w:val="dotDash" w:sz="4" w:space="0" w:color="auto"/>
            </w:tcBorders>
            <w:vAlign w:val="center"/>
          </w:tcPr>
          <w:p w14:paraId="4C422E94" w14:textId="77777777" w:rsidR="00BF36E0" w:rsidRDefault="00BF36E0" w:rsidP="00F033DB">
            <w:pPr>
              <w:spacing w:before="40" w:after="40" w:line="276" w:lineRule="auto"/>
              <w:jc w:val="center"/>
            </w:pPr>
            <w:r>
              <w:t>0</w:t>
            </w:r>
          </w:p>
        </w:tc>
        <w:tc>
          <w:tcPr>
            <w:tcW w:w="1924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2201D25D" w14:textId="77777777" w:rsidR="00BF36E0" w:rsidRDefault="00540FF7" w:rsidP="00F033DB">
            <w:pPr>
              <w:spacing w:before="40" w:after="40" w:line="276" w:lineRule="auto"/>
              <w:ind w:left="114"/>
            </w:pPr>
            <w:r w:rsidRPr="00540FF7">
              <w:rPr>
                <w:color w:val="FF0000"/>
              </w:rPr>
              <w:t>2.0000000000</w:t>
            </w:r>
          </w:p>
        </w:tc>
        <w:tc>
          <w:tcPr>
            <w:tcW w:w="2061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AEFF128" w14:textId="77777777" w:rsidR="00BF36E0" w:rsidRDefault="00540FF7" w:rsidP="00F033DB">
            <w:pPr>
              <w:spacing w:before="40" w:after="40" w:line="276" w:lineRule="auto"/>
              <w:ind w:left="162"/>
            </w:pPr>
            <w:r>
              <w:t>10.0000000000</w:t>
            </w:r>
          </w:p>
        </w:tc>
        <w:tc>
          <w:tcPr>
            <w:tcW w:w="2220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22036E4A" w14:textId="77777777" w:rsidR="00BF36E0" w:rsidRDefault="00540FF7" w:rsidP="00F033DB">
            <w:pPr>
              <w:spacing w:before="40" w:after="40" w:line="276" w:lineRule="auto"/>
              <w:ind w:left="162"/>
            </w:pPr>
            <w:r>
              <w:t>84.0000000000</w:t>
            </w:r>
          </w:p>
        </w:tc>
        <w:tc>
          <w:tcPr>
            <w:tcW w:w="2420" w:type="dxa"/>
            <w:tcBorders>
              <w:left w:val="dotDash" w:sz="4" w:space="0" w:color="auto"/>
              <w:bottom w:val="dotDash" w:sz="4" w:space="0" w:color="auto"/>
            </w:tcBorders>
            <w:vAlign w:val="center"/>
          </w:tcPr>
          <w:p w14:paraId="78AACFCA" w14:textId="77777777" w:rsidR="00BF36E0" w:rsidRDefault="00540FF7" w:rsidP="00F033DB">
            <w:pPr>
              <w:spacing w:before="40" w:after="40" w:line="276" w:lineRule="auto"/>
              <w:ind w:left="158"/>
            </w:pPr>
            <w:r>
              <w:t>1.8809523810</w:t>
            </w:r>
          </w:p>
        </w:tc>
      </w:tr>
      <w:tr w:rsidR="00BF36E0" w14:paraId="41EB7F1D" w14:textId="77777777" w:rsidTr="00B63DA0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136B696" w14:textId="77777777" w:rsidR="00BF36E0" w:rsidRDefault="00BF36E0" w:rsidP="00F033DB">
            <w:pPr>
              <w:spacing w:before="40" w:after="40" w:line="276" w:lineRule="auto"/>
              <w:jc w:val="center"/>
            </w:pPr>
            <w:r>
              <w:t>1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B07672B" w14:textId="77777777" w:rsidR="00BF36E0" w:rsidRDefault="00540FF7" w:rsidP="00F033DB">
            <w:pPr>
              <w:spacing w:before="40" w:after="40" w:line="276" w:lineRule="auto"/>
              <w:ind w:left="114"/>
            </w:pPr>
            <w:r>
              <w:t>1.8809523810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060DABD3" w14:textId="77777777" w:rsidR="00BF36E0" w:rsidRDefault="00540FF7" w:rsidP="00F033DB">
            <w:pPr>
              <w:spacing w:before="40" w:after="40" w:line="276" w:lineRule="auto"/>
              <w:ind w:left="162"/>
            </w:pPr>
            <w:r>
              <w:t>1.6364873659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558570E7" w14:textId="77777777" w:rsidR="00BF36E0" w:rsidRDefault="00540FF7" w:rsidP="00F033DB">
            <w:pPr>
              <w:spacing w:before="40" w:after="40" w:line="276" w:lineRule="auto"/>
              <w:ind w:left="162"/>
            </w:pPr>
            <w:r>
              <w:t>57.4894829058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7B49310B" w14:textId="77777777" w:rsidR="00BF36E0" w:rsidRDefault="00540FF7" w:rsidP="00F033DB">
            <w:pPr>
              <w:spacing w:before="40" w:after="40" w:line="276" w:lineRule="auto"/>
              <w:ind w:left="158"/>
            </w:pPr>
            <w:r>
              <w:t>1.8524865245</w:t>
            </w:r>
          </w:p>
        </w:tc>
      </w:tr>
      <w:tr w:rsidR="00BF36E0" w14:paraId="280A9308" w14:textId="77777777" w:rsidTr="00B63DA0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027848CA" w14:textId="77777777" w:rsidR="00BF36E0" w:rsidRDefault="00BF36E0" w:rsidP="00F033DB">
            <w:pPr>
              <w:spacing w:before="40" w:after="40" w:line="276" w:lineRule="auto"/>
              <w:jc w:val="center"/>
            </w:pPr>
            <w:r>
              <w:t>2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5B8D2B46" w14:textId="77777777" w:rsidR="00BF36E0" w:rsidRDefault="00540FF7" w:rsidP="00F033DB">
            <w:pPr>
              <w:spacing w:before="40" w:after="40" w:line="276" w:lineRule="auto"/>
              <w:ind w:left="114"/>
            </w:pPr>
            <w:r>
              <w:t>1.8524865245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51C1F79E" w14:textId="77777777" w:rsidR="00BF36E0" w:rsidRDefault="00540FF7" w:rsidP="00F033DB">
            <w:pPr>
              <w:spacing w:before="40" w:after="40" w:line="276" w:lineRule="auto"/>
              <w:ind w:left="162"/>
            </w:pPr>
            <w:r>
              <w:t>0.0789319071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9455B6B" w14:textId="77777777" w:rsidR="00BF36E0" w:rsidRDefault="00540FF7" w:rsidP="00F033DB">
            <w:pPr>
              <w:spacing w:before="40" w:after="40" w:line="276" w:lineRule="auto"/>
              <w:ind w:left="162"/>
            </w:pPr>
            <w:r>
              <w:t>51.9953690888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14D0C462" w14:textId="77777777" w:rsidR="00BF36E0" w:rsidRDefault="00540FF7" w:rsidP="00F033DB">
            <w:pPr>
              <w:spacing w:before="40" w:after="40" w:line="276" w:lineRule="auto"/>
              <w:ind w:left="158"/>
            </w:pPr>
            <w:r>
              <w:t>1.8509684681</w:t>
            </w:r>
          </w:p>
        </w:tc>
      </w:tr>
      <w:tr w:rsidR="00BF36E0" w14:paraId="032C54CB" w14:textId="77777777" w:rsidTr="00B63DA0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38B772EC" w14:textId="77777777" w:rsidR="00BF36E0" w:rsidRDefault="00BF36E0" w:rsidP="00F033DB">
            <w:pPr>
              <w:spacing w:before="40" w:after="40" w:line="276" w:lineRule="auto"/>
              <w:jc w:val="center"/>
            </w:pPr>
            <w:r>
              <w:t>3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70C0997A" w14:textId="77777777" w:rsidR="00BF36E0" w:rsidRDefault="00540FF7" w:rsidP="00F033DB">
            <w:pPr>
              <w:spacing w:before="40" w:after="40" w:line="276" w:lineRule="auto"/>
              <w:ind w:left="114"/>
            </w:pPr>
            <w:r>
              <w:t>1.8509684681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27CCE40B" w14:textId="77777777" w:rsidR="00BF36E0" w:rsidRDefault="00540FF7" w:rsidP="00F033DB">
            <w:pPr>
              <w:spacing w:before="40" w:after="40" w:line="276" w:lineRule="auto"/>
              <w:ind w:left="162"/>
            </w:pPr>
            <w:r>
              <w:t>0.0002159404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7A55443F" w14:textId="77777777" w:rsidR="00BF36E0" w:rsidRDefault="00540FF7" w:rsidP="00F033DB">
            <w:pPr>
              <w:spacing w:before="40" w:after="40" w:line="276" w:lineRule="auto"/>
              <w:ind w:left="162"/>
            </w:pPr>
            <w:r>
              <w:t>51.7110173775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34282551" w14:textId="77777777" w:rsidR="00BF36E0" w:rsidRDefault="00540FF7" w:rsidP="00F033DB">
            <w:pPr>
              <w:spacing w:before="40" w:after="40" w:line="276" w:lineRule="auto"/>
              <w:ind w:left="158"/>
            </w:pPr>
            <w:r>
              <w:t>1.8509642921</w:t>
            </w:r>
          </w:p>
        </w:tc>
      </w:tr>
      <w:tr w:rsidR="00BF36E0" w14:paraId="0B0A06A0" w14:textId="77777777" w:rsidTr="00B63DA0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56BDA458" w14:textId="77777777" w:rsidR="00BF36E0" w:rsidRDefault="00BF36E0" w:rsidP="00F033DB">
            <w:pPr>
              <w:spacing w:before="40" w:after="40" w:line="276" w:lineRule="auto"/>
              <w:jc w:val="center"/>
            </w:pPr>
            <w:r>
              <w:t>4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4456B171" w14:textId="77777777" w:rsidR="00BF36E0" w:rsidRDefault="00540FF7" w:rsidP="00F033DB">
            <w:pPr>
              <w:spacing w:before="40" w:after="40" w:line="276" w:lineRule="auto"/>
              <w:ind w:left="114"/>
            </w:pPr>
            <w:r>
              <w:t>1.8509642921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4CE214FD" w14:textId="77777777" w:rsidR="00BF36E0" w:rsidRDefault="00540FF7" w:rsidP="00F033DB">
            <w:pPr>
              <w:spacing w:before="40" w:after="40" w:line="276" w:lineRule="auto"/>
              <w:ind w:left="162"/>
            </w:pPr>
            <w:r>
              <w:t>0.0000000016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14:paraId="184C1F0E" w14:textId="77777777" w:rsidR="00BF36E0" w:rsidRDefault="00540FF7" w:rsidP="00F033DB">
            <w:pPr>
              <w:spacing w:before="40" w:after="40" w:line="276" w:lineRule="auto"/>
              <w:ind w:left="162"/>
            </w:pPr>
            <w:r>
              <w:t>51.7102363689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14:paraId="3B501A34" w14:textId="77777777" w:rsidR="00BF36E0" w:rsidRDefault="00540FF7" w:rsidP="00F033DB">
            <w:pPr>
              <w:spacing w:before="40" w:after="40" w:line="276" w:lineRule="auto"/>
              <w:ind w:left="158"/>
            </w:pPr>
            <w:r>
              <w:t>1.8509642921</w:t>
            </w:r>
          </w:p>
        </w:tc>
      </w:tr>
    </w:tbl>
    <w:p w14:paraId="1AACD16A" w14:textId="77777777" w:rsidR="00BF36E0" w:rsidRDefault="00BF36E0" w:rsidP="00BF36E0">
      <w:pPr>
        <w:spacing w:before="120"/>
        <w:ind w:left="360"/>
      </w:pPr>
      <w:r w:rsidRPr="00A36509">
        <w:rPr>
          <w:position w:val="-10"/>
        </w:rPr>
        <w:object w:dxaOrig="2079" w:dyaOrig="340" w14:anchorId="5E77EFCB">
          <v:shape id="_x0000_i1110" type="#_x0000_t75" style="width:104.35pt;height:17.35pt" o:ole="">
            <v:imagedata r:id="rId220" o:title=""/>
          </v:shape>
          <o:OLEObject Type="Embed" ProgID="Equation.DSMT4" ShapeID="_x0000_i1110" DrawAspect="Content" ObjectID="_1650371367" r:id="rId221"/>
        </w:object>
      </w:r>
    </w:p>
    <w:p w14:paraId="72EA8634" w14:textId="77777777" w:rsidR="009E5823" w:rsidRDefault="00A41C9F" w:rsidP="005000BE">
      <w:pPr>
        <w:jc w:val="center"/>
      </w:pPr>
      <w:bookmarkStart w:id="1" w:name="_GoBack"/>
      <w:r>
        <w:rPr>
          <w:noProof/>
        </w:rPr>
        <w:lastRenderedPageBreak/>
        <w:drawing>
          <wp:inline distT="0" distB="0" distL="0" distR="0" wp14:anchorId="3A372074" wp14:editId="6FE4D695">
            <wp:extent cx="2929071" cy="2743200"/>
            <wp:effectExtent l="0" t="0" r="508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2929071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"/>
    </w:p>
    <w:p w14:paraId="2A2B69A9" w14:textId="77777777" w:rsidR="006415A1" w:rsidRDefault="006415A1" w:rsidP="00CB4A5D"/>
    <w:sectPr w:rsidR="006415A1" w:rsidSect="00B61AB8">
      <w:footerReference w:type="default" r:id="rId223"/>
      <w:pgSz w:w="12240" w:h="15840" w:code="1"/>
      <w:pgMar w:top="720" w:right="864" w:bottom="720" w:left="1152" w:header="288" w:footer="144" w:gutter="0"/>
      <w:pgNumType w:start="51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712D50" w14:textId="77777777" w:rsidR="00153B75" w:rsidRDefault="00153B75" w:rsidP="00540A26">
      <w:r>
        <w:separator/>
      </w:r>
    </w:p>
  </w:endnote>
  <w:endnote w:type="continuationSeparator" w:id="0">
    <w:p w14:paraId="3781FFF3" w14:textId="77777777" w:rsidR="00153B75" w:rsidRDefault="00153B75" w:rsidP="00540A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0151018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446D822" w14:textId="77777777" w:rsidR="004252BA" w:rsidRDefault="004252B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120E5">
          <w:rPr>
            <w:noProof/>
          </w:rPr>
          <w:t>174</w:t>
        </w:r>
        <w:r>
          <w:rPr>
            <w:noProof/>
          </w:rPr>
          <w:fldChar w:fldCharType="end"/>
        </w:r>
      </w:p>
    </w:sdtContent>
  </w:sdt>
  <w:p w14:paraId="4CDE61F3" w14:textId="77777777" w:rsidR="004252BA" w:rsidRDefault="004252B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786F82B" w14:textId="77777777" w:rsidR="00153B75" w:rsidRDefault="00153B75" w:rsidP="00540A26">
      <w:r>
        <w:separator/>
      </w:r>
    </w:p>
  </w:footnote>
  <w:footnote w:type="continuationSeparator" w:id="0">
    <w:p w14:paraId="00CFC006" w14:textId="77777777" w:rsidR="00153B75" w:rsidRDefault="00153B75" w:rsidP="00540A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F47CC"/>
    <w:multiLevelType w:val="hybridMultilevel"/>
    <w:tmpl w:val="3ECA49A2"/>
    <w:lvl w:ilvl="0" w:tplc="0150AA5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5D745DE"/>
    <w:multiLevelType w:val="hybridMultilevel"/>
    <w:tmpl w:val="03821304"/>
    <w:lvl w:ilvl="0" w:tplc="DD00D41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 w15:restartNumberingAfterBreak="0">
    <w:nsid w:val="0D1B7492"/>
    <w:multiLevelType w:val="hybridMultilevel"/>
    <w:tmpl w:val="ABC67170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F3049"/>
    <w:multiLevelType w:val="hybridMultilevel"/>
    <w:tmpl w:val="A4CA62D8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E92806"/>
    <w:multiLevelType w:val="hybridMultilevel"/>
    <w:tmpl w:val="3ECA49A2"/>
    <w:lvl w:ilvl="0" w:tplc="0150AA5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0245B23"/>
    <w:multiLevelType w:val="hybridMultilevel"/>
    <w:tmpl w:val="3D00A92A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C214DB"/>
    <w:multiLevelType w:val="hybridMultilevel"/>
    <w:tmpl w:val="AA282BFC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AF5CFB"/>
    <w:multiLevelType w:val="hybridMultilevel"/>
    <w:tmpl w:val="9802EF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2926BC"/>
    <w:multiLevelType w:val="hybridMultilevel"/>
    <w:tmpl w:val="BF9650F0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7AE355F"/>
    <w:multiLevelType w:val="hybridMultilevel"/>
    <w:tmpl w:val="734A5226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CA1788"/>
    <w:multiLevelType w:val="hybridMultilevel"/>
    <w:tmpl w:val="CFFA5780"/>
    <w:lvl w:ilvl="0" w:tplc="275A13E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C436AD"/>
    <w:multiLevelType w:val="hybridMultilevel"/>
    <w:tmpl w:val="29946558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40646D"/>
    <w:multiLevelType w:val="hybridMultilevel"/>
    <w:tmpl w:val="C8503FCC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F95ABC"/>
    <w:multiLevelType w:val="hybridMultilevel"/>
    <w:tmpl w:val="25D84628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E2F7F81"/>
    <w:multiLevelType w:val="hybridMultilevel"/>
    <w:tmpl w:val="FD486806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F3A66D0"/>
    <w:multiLevelType w:val="hybridMultilevel"/>
    <w:tmpl w:val="3A0E9262"/>
    <w:lvl w:ilvl="0" w:tplc="44B41BB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4D01586F"/>
    <w:multiLevelType w:val="hybridMultilevel"/>
    <w:tmpl w:val="8AB6DEFC"/>
    <w:lvl w:ilvl="0" w:tplc="26F256D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30C3647"/>
    <w:multiLevelType w:val="hybridMultilevel"/>
    <w:tmpl w:val="2286D470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81B4622"/>
    <w:multiLevelType w:val="hybridMultilevel"/>
    <w:tmpl w:val="A4084192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014B4D"/>
    <w:multiLevelType w:val="hybridMultilevel"/>
    <w:tmpl w:val="1EA62F5A"/>
    <w:lvl w:ilvl="0" w:tplc="275A13E8">
      <w:start w:val="1"/>
      <w:numFmt w:val="lowerLetter"/>
      <w:lvlText w:val="%1)"/>
      <w:lvlJc w:val="left"/>
      <w:pPr>
        <w:ind w:left="126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5A8A2AA0"/>
    <w:multiLevelType w:val="hybridMultilevel"/>
    <w:tmpl w:val="62060FC8"/>
    <w:lvl w:ilvl="0" w:tplc="F0D82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1" w15:restartNumberingAfterBreak="0">
    <w:nsid w:val="68A14732"/>
    <w:multiLevelType w:val="hybridMultilevel"/>
    <w:tmpl w:val="75CA3BFA"/>
    <w:lvl w:ilvl="0" w:tplc="6D34C99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A1C066D"/>
    <w:multiLevelType w:val="hybridMultilevel"/>
    <w:tmpl w:val="4F3ABC34"/>
    <w:lvl w:ilvl="0" w:tplc="0150AA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F8040E0"/>
    <w:multiLevelType w:val="hybridMultilevel"/>
    <w:tmpl w:val="BA1C4BB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74AA75D4"/>
    <w:multiLevelType w:val="hybridMultilevel"/>
    <w:tmpl w:val="501A5396"/>
    <w:lvl w:ilvl="0" w:tplc="005E837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A9871D5"/>
    <w:multiLevelType w:val="hybridMultilevel"/>
    <w:tmpl w:val="6C626D84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A92198"/>
    <w:multiLevelType w:val="hybridMultilevel"/>
    <w:tmpl w:val="11FC51AE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D10DCA"/>
    <w:multiLevelType w:val="hybridMultilevel"/>
    <w:tmpl w:val="F20694DC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7E734B6F"/>
    <w:multiLevelType w:val="hybridMultilevel"/>
    <w:tmpl w:val="642C8960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F664987"/>
    <w:multiLevelType w:val="hybridMultilevel"/>
    <w:tmpl w:val="26B41142"/>
    <w:lvl w:ilvl="0" w:tplc="97C4B0E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16"/>
  </w:num>
  <w:num w:numId="3">
    <w:abstractNumId w:val="19"/>
  </w:num>
  <w:num w:numId="4">
    <w:abstractNumId w:val="17"/>
  </w:num>
  <w:num w:numId="5">
    <w:abstractNumId w:val="26"/>
  </w:num>
  <w:num w:numId="6">
    <w:abstractNumId w:val="5"/>
  </w:num>
  <w:num w:numId="7">
    <w:abstractNumId w:val="12"/>
  </w:num>
  <w:num w:numId="8">
    <w:abstractNumId w:val="1"/>
  </w:num>
  <w:num w:numId="9">
    <w:abstractNumId w:val="20"/>
  </w:num>
  <w:num w:numId="10">
    <w:abstractNumId w:val="10"/>
  </w:num>
  <w:num w:numId="11">
    <w:abstractNumId w:val="15"/>
  </w:num>
  <w:num w:numId="12">
    <w:abstractNumId w:val="6"/>
  </w:num>
  <w:num w:numId="13">
    <w:abstractNumId w:val="27"/>
  </w:num>
  <w:num w:numId="14">
    <w:abstractNumId w:val="28"/>
  </w:num>
  <w:num w:numId="15">
    <w:abstractNumId w:val="14"/>
  </w:num>
  <w:num w:numId="16">
    <w:abstractNumId w:val="2"/>
  </w:num>
  <w:num w:numId="17">
    <w:abstractNumId w:val="13"/>
  </w:num>
  <w:num w:numId="18">
    <w:abstractNumId w:val="9"/>
  </w:num>
  <w:num w:numId="19">
    <w:abstractNumId w:val="8"/>
  </w:num>
  <w:num w:numId="20">
    <w:abstractNumId w:val="7"/>
  </w:num>
  <w:num w:numId="21">
    <w:abstractNumId w:val="23"/>
  </w:num>
  <w:num w:numId="22">
    <w:abstractNumId w:val="3"/>
  </w:num>
  <w:num w:numId="23">
    <w:abstractNumId w:val="0"/>
  </w:num>
  <w:num w:numId="24">
    <w:abstractNumId w:val="25"/>
  </w:num>
  <w:num w:numId="25">
    <w:abstractNumId w:val="29"/>
  </w:num>
  <w:num w:numId="26">
    <w:abstractNumId w:val="18"/>
  </w:num>
  <w:num w:numId="27">
    <w:abstractNumId w:val="4"/>
  </w:num>
  <w:num w:numId="28">
    <w:abstractNumId w:val="24"/>
  </w:num>
  <w:num w:numId="29">
    <w:abstractNumId w:val="21"/>
  </w:num>
  <w:num w:numId="30">
    <w:abstractNumId w:val="22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87C31"/>
    <w:rsid w:val="00001840"/>
    <w:rsid w:val="000034EB"/>
    <w:rsid w:val="000045C8"/>
    <w:rsid w:val="00004A81"/>
    <w:rsid w:val="0000562D"/>
    <w:rsid w:val="000063B7"/>
    <w:rsid w:val="00006A17"/>
    <w:rsid w:val="00012965"/>
    <w:rsid w:val="00012993"/>
    <w:rsid w:val="00013097"/>
    <w:rsid w:val="00013150"/>
    <w:rsid w:val="00016018"/>
    <w:rsid w:val="00023949"/>
    <w:rsid w:val="000251D8"/>
    <w:rsid w:val="00025E93"/>
    <w:rsid w:val="0002604A"/>
    <w:rsid w:val="0002683D"/>
    <w:rsid w:val="00027320"/>
    <w:rsid w:val="00032315"/>
    <w:rsid w:val="00032FB2"/>
    <w:rsid w:val="00036F88"/>
    <w:rsid w:val="0004381E"/>
    <w:rsid w:val="00044743"/>
    <w:rsid w:val="0004705D"/>
    <w:rsid w:val="0004706C"/>
    <w:rsid w:val="000477E3"/>
    <w:rsid w:val="000478ED"/>
    <w:rsid w:val="00050766"/>
    <w:rsid w:val="0005327D"/>
    <w:rsid w:val="000536F0"/>
    <w:rsid w:val="00053FA5"/>
    <w:rsid w:val="0005681D"/>
    <w:rsid w:val="000573E1"/>
    <w:rsid w:val="00057DCB"/>
    <w:rsid w:val="000602A8"/>
    <w:rsid w:val="00061B3A"/>
    <w:rsid w:val="00061DC6"/>
    <w:rsid w:val="00061DF9"/>
    <w:rsid w:val="00061E3C"/>
    <w:rsid w:val="00062D9B"/>
    <w:rsid w:val="000633C2"/>
    <w:rsid w:val="0006414A"/>
    <w:rsid w:val="0006473A"/>
    <w:rsid w:val="00065E6C"/>
    <w:rsid w:val="00070E17"/>
    <w:rsid w:val="00072AF0"/>
    <w:rsid w:val="00072B82"/>
    <w:rsid w:val="00075342"/>
    <w:rsid w:val="00077F44"/>
    <w:rsid w:val="00083424"/>
    <w:rsid w:val="0008458A"/>
    <w:rsid w:val="000847DB"/>
    <w:rsid w:val="00092A0A"/>
    <w:rsid w:val="00092C48"/>
    <w:rsid w:val="0009486A"/>
    <w:rsid w:val="0009534F"/>
    <w:rsid w:val="000A01DE"/>
    <w:rsid w:val="000A147D"/>
    <w:rsid w:val="000A1532"/>
    <w:rsid w:val="000A2657"/>
    <w:rsid w:val="000A2DE6"/>
    <w:rsid w:val="000A3C20"/>
    <w:rsid w:val="000A520E"/>
    <w:rsid w:val="000A6E93"/>
    <w:rsid w:val="000A6ED1"/>
    <w:rsid w:val="000A75AE"/>
    <w:rsid w:val="000A76F7"/>
    <w:rsid w:val="000B0C54"/>
    <w:rsid w:val="000B174A"/>
    <w:rsid w:val="000B191A"/>
    <w:rsid w:val="000B2ED6"/>
    <w:rsid w:val="000B3069"/>
    <w:rsid w:val="000B319B"/>
    <w:rsid w:val="000B4A4B"/>
    <w:rsid w:val="000B6FF6"/>
    <w:rsid w:val="000B77DD"/>
    <w:rsid w:val="000C18E2"/>
    <w:rsid w:val="000C1D33"/>
    <w:rsid w:val="000C20B5"/>
    <w:rsid w:val="000C517D"/>
    <w:rsid w:val="000C5286"/>
    <w:rsid w:val="000C5510"/>
    <w:rsid w:val="000C67F8"/>
    <w:rsid w:val="000C68C5"/>
    <w:rsid w:val="000C7030"/>
    <w:rsid w:val="000D10F3"/>
    <w:rsid w:val="000D2B36"/>
    <w:rsid w:val="000D3230"/>
    <w:rsid w:val="000D4D2E"/>
    <w:rsid w:val="000D641D"/>
    <w:rsid w:val="000D7256"/>
    <w:rsid w:val="000E067C"/>
    <w:rsid w:val="000E0BC1"/>
    <w:rsid w:val="000E2D6C"/>
    <w:rsid w:val="000E2DF5"/>
    <w:rsid w:val="000E41FF"/>
    <w:rsid w:val="000F0D8E"/>
    <w:rsid w:val="000F1169"/>
    <w:rsid w:val="000F154B"/>
    <w:rsid w:val="000F2152"/>
    <w:rsid w:val="000F3ED0"/>
    <w:rsid w:val="000F44A3"/>
    <w:rsid w:val="000F5B47"/>
    <w:rsid w:val="000F7041"/>
    <w:rsid w:val="000F7CEE"/>
    <w:rsid w:val="00102733"/>
    <w:rsid w:val="00102EA7"/>
    <w:rsid w:val="00102F69"/>
    <w:rsid w:val="00103D43"/>
    <w:rsid w:val="00105243"/>
    <w:rsid w:val="0010564D"/>
    <w:rsid w:val="00106BB3"/>
    <w:rsid w:val="00107142"/>
    <w:rsid w:val="00107EE6"/>
    <w:rsid w:val="001102D3"/>
    <w:rsid w:val="001110E7"/>
    <w:rsid w:val="001111DE"/>
    <w:rsid w:val="001120E0"/>
    <w:rsid w:val="0011253F"/>
    <w:rsid w:val="00113368"/>
    <w:rsid w:val="0011430A"/>
    <w:rsid w:val="00114B01"/>
    <w:rsid w:val="001166FC"/>
    <w:rsid w:val="00116887"/>
    <w:rsid w:val="001173C2"/>
    <w:rsid w:val="00120175"/>
    <w:rsid w:val="00121CCB"/>
    <w:rsid w:val="00121F0B"/>
    <w:rsid w:val="00123296"/>
    <w:rsid w:val="001232C3"/>
    <w:rsid w:val="00125400"/>
    <w:rsid w:val="001301CA"/>
    <w:rsid w:val="001309B3"/>
    <w:rsid w:val="00134E44"/>
    <w:rsid w:val="00137809"/>
    <w:rsid w:val="00142623"/>
    <w:rsid w:val="001433BE"/>
    <w:rsid w:val="00143453"/>
    <w:rsid w:val="00145067"/>
    <w:rsid w:val="00145B77"/>
    <w:rsid w:val="00146DCB"/>
    <w:rsid w:val="0015104C"/>
    <w:rsid w:val="00152F6A"/>
    <w:rsid w:val="00153B75"/>
    <w:rsid w:val="0015463C"/>
    <w:rsid w:val="00154DAE"/>
    <w:rsid w:val="001554A3"/>
    <w:rsid w:val="0015589F"/>
    <w:rsid w:val="00157ABA"/>
    <w:rsid w:val="00164051"/>
    <w:rsid w:val="001644CE"/>
    <w:rsid w:val="00164F44"/>
    <w:rsid w:val="00166C62"/>
    <w:rsid w:val="001679D3"/>
    <w:rsid w:val="001726A9"/>
    <w:rsid w:val="00174EBC"/>
    <w:rsid w:val="00175859"/>
    <w:rsid w:val="001759E2"/>
    <w:rsid w:val="001774BB"/>
    <w:rsid w:val="00177555"/>
    <w:rsid w:val="00180426"/>
    <w:rsid w:val="001805A9"/>
    <w:rsid w:val="00181A21"/>
    <w:rsid w:val="00181FDA"/>
    <w:rsid w:val="001837AA"/>
    <w:rsid w:val="001839DD"/>
    <w:rsid w:val="00183FB6"/>
    <w:rsid w:val="001840D3"/>
    <w:rsid w:val="00187411"/>
    <w:rsid w:val="00187A4E"/>
    <w:rsid w:val="0019101B"/>
    <w:rsid w:val="0019104C"/>
    <w:rsid w:val="00192A88"/>
    <w:rsid w:val="001937C8"/>
    <w:rsid w:val="00197460"/>
    <w:rsid w:val="001A0D94"/>
    <w:rsid w:val="001A1B54"/>
    <w:rsid w:val="001A281C"/>
    <w:rsid w:val="001A53AC"/>
    <w:rsid w:val="001A6588"/>
    <w:rsid w:val="001A687C"/>
    <w:rsid w:val="001A752C"/>
    <w:rsid w:val="001B1A15"/>
    <w:rsid w:val="001B1B13"/>
    <w:rsid w:val="001B2426"/>
    <w:rsid w:val="001B2B40"/>
    <w:rsid w:val="001B4573"/>
    <w:rsid w:val="001B6173"/>
    <w:rsid w:val="001B7661"/>
    <w:rsid w:val="001C093F"/>
    <w:rsid w:val="001C1D46"/>
    <w:rsid w:val="001C1E17"/>
    <w:rsid w:val="001C2177"/>
    <w:rsid w:val="001C4747"/>
    <w:rsid w:val="001C5B0D"/>
    <w:rsid w:val="001C5ED8"/>
    <w:rsid w:val="001C6782"/>
    <w:rsid w:val="001C6C75"/>
    <w:rsid w:val="001D0601"/>
    <w:rsid w:val="001D0864"/>
    <w:rsid w:val="001D14E9"/>
    <w:rsid w:val="001D4010"/>
    <w:rsid w:val="001D4F4D"/>
    <w:rsid w:val="001D589A"/>
    <w:rsid w:val="001D6D46"/>
    <w:rsid w:val="001D7A7F"/>
    <w:rsid w:val="001D7E7D"/>
    <w:rsid w:val="001E0456"/>
    <w:rsid w:val="001E5F81"/>
    <w:rsid w:val="001E6146"/>
    <w:rsid w:val="001F1AB0"/>
    <w:rsid w:val="001F1E95"/>
    <w:rsid w:val="001F2D32"/>
    <w:rsid w:val="001F50BD"/>
    <w:rsid w:val="001F5B2F"/>
    <w:rsid w:val="001F602D"/>
    <w:rsid w:val="001F7DB5"/>
    <w:rsid w:val="00200897"/>
    <w:rsid w:val="002054A2"/>
    <w:rsid w:val="00206681"/>
    <w:rsid w:val="00206E84"/>
    <w:rsid w:val="00207FBF"/>
    <w:rsid w:val="0021595B"/>
    <w:rsid w:val="00220523"/>
    <w:rsid w:val="00220B8E"/>
    <w:rsid w:val="00222B63"/>
    <w:rsid w:val="002235F0"/>
    <w:rsid w:val="002241AC"/>
    <w:rsid w:val="00224FD3"/>
    <w:rsid w:val="00227526"/>
    <w:rsid w:val="00227F57"/>
    <w:rsid w:val="002330EE"/>
    <w:rsid w:val="00235463"/>
    <w:rsid w:val="00240004"/>
    <w:rsid w:val="00241430"/>
    <w:rsid w:val="00241EB1"/>
    <w:rsid w:val="00241FD1"/>
    <w:rsid w:val="0024393C"/>
    <w:rsid w:val="00244734"/>
    <w:rsid w:val="00244D7A"/>
    <w:rsid w:val="00245233"/>
    <w:rsid w:val="00245E1B"/>
    <w:rsid w:val="002466CF"/>
    <w:rsid w:val="00246C7F"/>
    <w:rsid w:val="00247886"/>
    <w:rsid w:val="00250487"/>
    <w:rsid w:val="00252633"/>
    <w:rsid w:val="00252E71"/>
    <w:rsid w:val="002536B1"/>
    <w:rsid w:val="00254123"/>
    <w:rsid w:val="002552DC"/>
    <w:rsid w:val="002554F3"/>
    <w:rsid w:val="00255A62"/>
    <w:rsid w:val="002577AF"/>
    <w:rsid w:val="00257811"/>
    <w:rsid w:val="00261317"/>
    <w:rsid w:val="00261981"/>
    <w:rsid w:val="00263C89"/>
    <w:rsid w:val="00265ED4"/>
    <w:rsid w:val="00267200"/>
    <w:rsid w:val="00270591"/>
    <w:rsid w:val="00270BCE"/>
    <w:rsid w:val="00272209"/>
    <w:rsid w:val="0027250D"/>
    <w:rsid w:val="00274349"/>
    <w:rsid w:val="00274953"/>
    <w:rsid w:val="00275F37"/>
    <w:rsid w:val="002772EA"/>
    <w:rsid w:val="0028219E"/>
    <w:rsid w:val="0028346C"/>
    <w:rsid w:val="0028427E"/>
    <w:rsid w:val="0028483E"/>
    <w:rsid w:val="0028513A"/>
    <w:rsid w:val="00285701"/>
    <w:rsid w:val="00285D63"/>
    <w:rsid w:val="00285E67"/>
    <w:rsid w:val="00290E07"/>
    <w:rsid w:val="002921AA"/>
    <w:rsid w:val="00293180"/>
    <w:rsid w:val="002938C1"/>
    <w:rsid w:val="00293F81"/>
    <w:rsid w:val="0029553F"/>
    <w:rsid w:val="00295C71"/>
    <w:rsid w:val="00296431"/>
    <w:rsid w:val="002A0842"/>
    <w:rsid w:val="002A235A"/>
    <w:rsid w:val="002A303C"/>
    <w:rsid w:val="002A3915"/>
    <w:rsid w:val="002A3E12"/>
    <w:rsid w:val="002A4202"/>
    <w:rsid w:val="002A55A1"/>
    <w:rsid w:val="002A60AA"/>
    <w:rsid w:val="002A6124"/>
    <w:rsid w:val="002A6AAE"/>
    <w:rsid w:val="002A747B"/>
    <w:rsid w:val="002A7D1B"/>
    <w:rsid w:val="002B02B4"/>
    <w:rsid w:val="002B176C"/>
    <w:rsid w:val="002B30C6"/>
    <w:rsid w:val="002B5D5F"/>
    <w:rsid w:val="002C10AD"/>
    <w:rsid w:val="002C1FDB"/>
    <w:rsid w:val="002C2129"/>
    <w:rsid w:val="002C291F"/>
    <w:rsid w:val="002C42F0"/>
    <w:rsid w:val="002C4ABE"/>
    <w:rsid w:val="002C4DF4"/>
    <w:rsid w:val="002C4EB9"/>
    <w:rsid w:val="002C5817"/>
    <w:rsid w:val="002D04B5"/>
    <w:rsid w:val="002D4784"/>
    <w:rsid w:val="002D4933"/>
    <w:rsid w:val="002D5922"/>
    <w:rsid w:val="002D5F98"/>
    <w:rsid w:val="002D6F39"/>
    <w:rsid w:val="002D7291"/>
    <w:rsid w:val="002E05AC"/>
    <w:rsid w:val="002E1606"/>
    <w:rsid w:val="002E23B3"/>
    <w:rsid w:val="002E2EBE"/>
    <w:rsid w:val="002E4645"/>
    <w:rsid w:val="002E5262"/>
    <w:rsid w:val="002E5F6A"/>
    <w:rsid w:val="002E6443"/>
    <w:rsid w:val="002E6B5C"/>
    <w:rsid w:val="002E7B3F"/>
    <w:rsid w:val="002F1150"/>
    <w:rsid w:val="002F1681"/>
    <w:rsid w:val="002F1D3E"/>
    <w:rsid w:val="002F2BAF"/>
    <w:rsid w:val="002F2D60"/>
    <w:rsid w:val="002F2DC1"/>
    <w:rsid w:val="002F4E7B"/>
    <w:rsid w:val="002F72E8"/>
    <w:rsid w:val="002F7746"/>
    <w:rsid w:val="003018C0"/>
    <w:rsid w:val="003019BC"/>
    <w:rsid w:val="00301BD9"/>
    <w:rsid w:val="0030438F"/>
    <w:rsid w:val="00304555"/>
    <w:rsid w:val="00304C5A"/>
    <w:rsid w:val="00305705"/>
    <w:rsid w:val="003064A5"/>
    <w:rsid w:val="00311BD7"/>
    <w:rsid w:val="003120BD"/>
    <w:rsid w:val="00312B6D"/>
    <w:rsid w:val="00315C21"/>
    <w:rsid w:val="0031612B"/>
    <w:rsid w:val="003166D9"/>
    <w:rsid w:val="00320FC9"/>
    <w:rsid w:val="00321352"/>
    <w:rsid w:val="00323530"/>
    <w:rsid w:val="00323761"/>
    <w:rsid w:val="00325230"/>
    <w:rsid w:val="00326903"/>
    <w:rsid w:val="00326E62"/>
    <w:rsid w:val="003272F9"/>
    <w:rsid w:val="00327ECF"/>
    <w:rsid w:val="00327FAA"/>
    <w:rsid w:val="0033194D"/>
    <w:rsid w:val="003337EB"/>
    <w:rsid w:val="00333FF8"/>
    <w:rsid w:val="0033477A"/>
    <w:rsid w:val="003351B1"/>
    <w:rsid w:val="0033636F"/>
    <w:rsid w:val="00336872"/>
    <w:rsid w:val="00337732"/>
    <w:rsid w:val="00337FA2"/>
    <w:rsid w:val="00342CD8"/>
    <w:rsid w:val="003430FF"/>
    <w:rsid w:val="0034586F"/>
    <w:rsid w:val="0034602E"/>
    <w:rsid w:val="00352FF4"/>
    <w:rsid w:val="00353AA0"/>
    <w:rsid w:val="00355157"/>
    <w:rsid w:val="003555C1"/>
    <w:rsid w:val="0036031D"/>
    <w:rsid w:val="00361F46"/>
    <w:rsid w:val="00362449"/>
    <w:rsid w:val="0036410A"/>
    <w:rsid w:val="0036612E"/>
    <w:rsid w:val="00367156"/>
    <w:rsid w:val="00367F9B"/>
    <w:rsid w:val="0037056C"/>
    <w:rsid w:val="00371678"/>
    <w:rsid w:val="00371784"/>
    <w:rsid w:val="00371DF7"/>
    <w:rsid w:val="003733FB"/>
    <w:rsid w:val="00373D41"/>
    <w:rsid w:val="003751CD"/>
    <w:rsid w:val="00376585"/>
    <w:rsid w:val="00377036"/>
    <w:rsid w:val="00380DDC"/>
    <w:rsid w:val="0038287A"/>
    <w:rsid w:val="003837B6"/>
    <w:rsid w:val="00383CD8"/>
    <w:rsid w:val="00387ED1"/>
    <w:rsid w:val="00390EBA"/>
    <w:rsid w:val="00391869"/>
    <w:rsid w:val="00391903"/>
    <w:rsid w:val="00392328"/>
    <w:rsid w:val="00392E98"/>
    <w:rsid w:val="003931B8"/>
    <w:rsid w:val="003953A3"/>
    <w:rsid w:val="00397B8F"/>
    <w:rsid w:val="003A0D88"/>
    <w:rsid w:val="003A1070"/>
    <w:rsid w:val="003A1210"/>
    <w:rsid w:val="003A164F"/>
    <w:rsid w:val="003A319C"/>
    <w:rsid w:val="003A383B"/>
    <w:rsid w:val="003A3E87"/>
    <w:rsid w:val="003A46C6"/>
    <w:rsid w:val="003A7358"/>
    <w:rsid w:val="003B06B7"/>
    <w:rsid w:val="003B0B05"/>
    <w:rsid w:val="003B4962"/>
    <w:rsid w:val="003B4E4F"/>
    <w:rsid w:val="003B5B6D"/>
    <w:rsid w:val="003B5D74"/>
    <w:rsid w:val="003B6087"/>
    <w:rsid w:val="003B63C2"/>
    <w:rsid w:val="003B6616"/>
    <w:rsid w:val="003B790A"/>
    <w:rsid w:val="003C2053"/>
    <w:rsid w:val="003C2470"/>
    <w:rsid w:val="003C3857"/>
    <w:rsid w:val="003C39E7"/>
    <w:rsid w:val="003C443D"/>
    <w:rsid w:val="003C474A"/>
    <w:rsid w:val="003C4832"/>
    <w:rsid w:val="003C4FA8"/>
    <w:rsid w:val="003C5519"/>
    <w:rsid w:val="003C5D1F"/>
    <w:rsid w:val="003C655C"/>
    <w:rsid w:val="003C6CFF"/>
    <w:rsid w:val="003C6D1B"/>
    <w:rsid w:val="003C6F80"/>
    <w:rsid w:val="003D09B2"/>
    <w:rsid w:val="003D1C9B"/>
    <w:rsid w:val="003D2D83"/>
    <w:rsid w:val="003D39FB"/>
    <w:rsid w:val="003D5012"/>
    <w:rsid w:val="003D6365"/>
    <w:rsid w:val="003D64DE"/>
    <w:rsid w:val="003D76BB"/>
    <w:rsid w:val="003D791B"/>
    <w:rsid w:val="003E14F4"/>
    <w:rsid w:val="003E2D9D"/>
    <w:rsid w:val="003E3691"/>
    <w:rsid w:val="003E52DB"/>
    <w:rsid w:val="003E6DB8"/>
    <w:rsid w:val="003E71E8"/>
    <w:rsid w:val="003F0582"/>
    <w:rsid w:val="003F5DB5"/>
    <w:rsid w:val="003F785C"/>
    <w:rsid w:val="0040146B"/>
    <w:rsid w:val="0040210A"/>
    <w:rsid w:val="00403F29"/>
    <w:rsid w:val="00404A5C"/>
    <w:rsid w:val="00405EE0"/>
    <w:rsid w:val="004079C8"/>
    <w:rsid w:val="004101D4"/>
    <w:rsid w:val="00411396"/>
    <w:rsid w:val="00411552"/>
    <w:rsid w:val="00411C17"/>
    <w:rsid w:val="00413AB0"/>
    <w:rsid w:val="004161DC"/>
    <w:rsid w:val="004173E3"/>
    <w:rsid w:val="00417C1A"/>
    <w:rsid w:val="004217D8"/>
    <w:rsid w:val="00421994"/>
    <w:rsid w:val="00424486"/>
    <w:rsid w:val="004252BA"/>
    <w:rsid w:val="004252FC"/>
    <w:rsid w:val="00425C6A"/>
    <w:rsid w:val="0043133D"/>
    <w:rsid w:val="00431523"/>
    <w:rsid w:val="0043288D"/>
    <w:rsid w:val="004337AD"/>
    <w:rsid w:val="00433860"/>
    <w:rsid w:val="00434018"/>
    <w:rsid w:val="0043439E"/>
    <w:rsid w:val="00434455"/>
    <w:rsid w:val="004345DB"/>
    <w:rsid w:val="00435424"/>
    <w:rsid w:val="00435739"/>
    <w:rsid w:val="00440A52"/>
    <w:rsid w:val="0044146E"/>
    <w:rsid w:val="0044233E"/>
    <w:rsid w:val="0044313E"/>
    <w:rsid w:val="0044595F"/>
    <w:rsid w:val="00445EB7"/>
    <w:rsid w:val="00446560"/>
    <w:rsid w:val="00446752"/>
    <w:rsid w:val="004526C8"/>
    <w:rsid w:val="00452F23"/>
    <w:rsid w:val="0045673A"/>
    <w:rsid w:val="00457E4C"/>
    <w:rsid w:val="0046139E"/>
    <w:rsid w:val="00462086"/>
    <w:rsid w:val="00462437"/>
    <w:rsid w:val="00464AB2"/>
    <w:rsid w:val="00466209"/>
    <w:rsid w:val="0047018B"/>
    <w:rsid w:val="004709F1"/>
    <w:rsid w:val="00471F3B"/>
    <w:rsid w:val="004738D1"/>
    <w:rsid w:val="004759D8"/>
    <w:rsid w:val="00476E6E"/>
    <w:rsid w:val="00477E60"/>
    <w:rsid w:val="00481327"/>
    <w:rsid w:val="0048132A"/>
    <w:rsid w:val="004822D0"/>
    <w:rsid w:val="00483816"/>
    <w:rsid w:val="0048399D"/>
    <w:rsid w:val="00486D71"/>
    <w:rsid w:val="00487540"/>
    <w:rsid w:val="00487F1C"/>
    <w:rsid w:val="00491568"/>
    <w:rsid w:val="00492181"/>
    <w:rsid w:val="00494ACD"/>
    <w:rsid w:val="004954EE"/>
    <w:rsid w:val="00496B44"/>
    <w:rsid w:val="004A0D95"/>
    <w:rsid w:val="004A1AD8"/>
    <w:rsid w:val="004A1B8A"/>
    <w:rsid w:val="004A4C4C"/>
    <w:rsid w:val="004A4D3B"/>
    <w:rsid w:val="004A6152"/>
    <w:rsid w:val="004A644B"/>
    <w:rsid w:val="004B0616"/>
    <w:rsid w:val="004B072E"/>
    <w:rsid w:val="004B156E"/>
    <w:rsid w:val="004B206F"/>
    <w:rsid w:val="004B489D"/>
    <w:rsid w:val="004B567B"/>
    <w:rsid w:val="004B571A"/>
    <w:rsid w:val="004B6A42"/>
    <w:rsid w:val="004B73ED"/>
    <w:rsid w:val="004C21E7"/>
    <w:rsid w:val="004C3344"/>
    <w:rsid w:val="004C33D4"/>
    <w:rsid w:val="004C388D"/>
    <w:rsid w:val="004C5DDA"/>
    <w:rsid w:val="004D2025"/>
    <w:rsid w:val="004D2212"/>
    <w:rsid w:val="004D2CF2"/>
    <w:rsid w:val="004D4335"/>
    <w:rsid w:val="004E06D4"/>
    <w:rsid w:val="004E185B"/>
    <w:rsid w:val="004E2AD6"/>
    <w:rsid w:val="004E418D"/>
    <w:rsid w:val="004E66BC"/>
    <w:rsid w:val="004E7003"/>
    <w:rsid w:val="004F072F"/>
    <w:rsid w:val="004F1341"/>
    <w:rsid w:val="004F1C90"/>
    <w:rsid w:val="004F2485"/>
    <w:rsid w:val="004F2604"/>
    <w:rsid w:val="004F3254"/>
    <w:rsid w:val="004F4513"/>
    <w:rsid w:val="004F6467"/>
    <w:rsid w:val="004F68C1"/>
    <w:rsid w:val="004F7B52"/>
    <w:rsid w:val="005000BE"/>
    <w:rsid w:val="00503751"/>
    <w:rsid w:val="005051DE"/>
    <w:rsid w:val="005073BD"/>
    <w:rsid w:val="00510487"/>
    <w:rsid w:val="005110C7"/>
    <w:rsid w:val="00511554"/>
    <w:rsid w:val="00512BBD"/>
    <w:rsid w:val="00513327"/>
    <w:rsid w:val="00513B5A"/>
    <w:rsid w:val="00514929"/>
    <w:rsid w:val="00514C8E"/>
    <w:rsid w:val="00514D8B"/>
    <w:rsid w:val="005173DB"/>
    <w:rsid w:val="0051783F"/>
    <w:rsid w:val="00521B62"/>
    <w:rsid w:val="00524315"/>
    <w:rsid w:val="005249CB"/>
    <w:rsid w:val="00524F0F"/>
    <w:rsid w:val="0053142C"/>
    <w:rsid w:val="00531FC6"/>
    <w:rsid w:val="00535A3F"/>
    <w:rsid w:val="00535F11"/>
    <w:rsid w:val="00536F01"/>
    <w:rsid w:val="00537315"/>
    <w:rsid w:val="00537CBC"/>
    <w:rsid w:val="00540333"/>
    <w:rsid w:val="0054059B"/>
    <w:rsid w:val="00540A26"/>
    <w:rsid w:val="00540FF7"/>
    <w:rsid w:val="00543281"/>
    <w:rsid w:val="005450A3"/>
    <w:rsid w:val="005506ED"/>
    <w:rsid w:val="00552DBB"/>
    <w:rsid w:val="00552FC6"/>
    <w:rsid w:val="005532A9"/>
    <w:rsid w:val="00553F65"/>
    <w:rsid w:val="00555275"/>
    <w:rsid w:val="005552E1"/>
    <w:rsid w:val="005552EF"/>
    <w:rsid w:val="00556301"/>
    <w:rsid w:val="00556826"/>
    <w:rsid w:val="00556D9B"/>
    <w:rsid w:val="00556E02"/>
    <w:rsid w:val="00557B55"/>
    <w:rsid w:val="00560FB9"/>
    <w:rsid w:val="00561DF7"/>
    <w:rsid w:val="00563060"/>
    <w:rsid w:val="00563E6D"/>
    <w:rsid w:val="0056497B"/>
    <w:rsid w:val="00564F48"/>
    <w:rsid w:val="00565846"/>
    <w:rsid w:val="00566844"/>
    <w:rsid w:val="00566E39"/>
    <w:rsid w:val="00576053"/>
    <w:rsid w:val="005766B2"/>
    <w:rsid w:val="0057717C"/>
    <w:rsid w:val="005833FC"/>
    <w:rsid w:val="00584205"/>
    <w:rsid w:val="00584F5E"/>
    <w:rsid w:val="00585530"/>
    <w:rsid w:val="005867E5"/>
    <w:rsid w:val="00586DEB"/>
    <w:rsid w:val="00587240"/>
    <w:rsid w:val="00587A87"/>
    <w:rsid w:val="00587C31"/>
    <w:rsid w:val="0059015A"/>
    <w:rsid w:val="005916DC"/>
    <w:rsid w:val="005923C3"/>
    <w:rsid w:val="00592E3C"/>
    <w:rsid w:val="00593B9C"/>
    <w:rsid w:val="00596AB6"/>
    <w:rsid w:val="00597454"/>
    <w:rsid w:val="005A1718"/>
    <w:rsid w:val="005A2CB5"/>
    <w:rsid w:val="005A3B67"/>
    <w:rsid w:val="005A3E16"/>
    <w:rsid w:val="005A6ACD"/>
    <w:rsid w:val="005B2EDC"/>
    <w:rsid w:val="005C03FE"/>
    <w:rsid w:val="005C0532"/>
    <w:rsid w:val="005C149C"/>
    <w:rsid w:val="005C1915"/>
    <w:rsid w:val="005C28E0"/>
    <w:rsid w:val="005D166A"/>
    <w:rsid w:val="005D17CF"/>
    <w:rsid w:val="005D3F4F"/>
    <w:rsid w:val="005D3FDB"/>
    <w:rsid w:val="005D6916"/>
    <w:rsid w:val="005D776D"/>
    <w:rsid w:val="005E1733"/>
    <w:rsid w:val="005E1E45"/>
    <w:rsid w:val="005E3581"/>
    <w:rsid w:val="005E4279"/>
    <w:rsid w:val="005E42A4"/>
    <w:rsid w:val="005E4B26"/>
    <w:rsid w:val="005E4C79"/>
    <w:rsid w:val="005F1FBC"/>
    <w:rsid w:val="005F25B4"/>
    <w:rsid w:val="005F41D7"/>
    <w:rsid w:val="005F58C7"/>
    <w:rsid w:val="005F73DC"/>
    <w:rsid w:val="00601A3A"/>
    <w:rsid w:val="00604FA0"/>
    <w:rsid w:val="00610DCB"/>
    <w:rsid w:val="0061107F"/>
    <w:rsid w:val="00611B85"/>
    <w:rsid w:val="00612806"/>
    <w:rsid w:val="00612C15"/>
    <w:rsid w:val="00614096"/>
    <w:rsid w:val="006140BF"/>
    <w:rsid w:val="00616846"/>
    <w:rsid w:val="00621E46"/>
    <w:rsid w:val="00621F18"/>
    <w:rsid w:val="00623717"/>
    <w:rsid w:val="00627812"/>
    <w:rsid w:val="00627BAF"/>
    <w:rsid w:val="00633590"/>
    <w:rsid w:val="00633951"/>
    <w:rsid w:val="006343F1"/>
    <w:rsid w:val="006348A3"/>
    <w:rsid w:val="006377E0"/>
    <w:rsid w:val="0063790E"/>
    <w:rsid w:val="006414DD"/>
    <w:rsid w:val="006415A1"/>
    <w:rsid w:val="006418FC"/>
    <w:rsid w:val="00641A19"/>
    <w:rsid w:val="00642D27"/>
    <w:rsid w:val="006446CF"/>
    <w:rsid w:val="00644FB1"/>
    <w:rsid w:val="006460F4"/>
    <w:rsid w:val="00646F99"/>
    <w:rsid w:val="006507EC"/>
    <w:rsid w:val="006531DC"/>
    <w:rsid w:val="00653E9E"/>
    <w:rsid w:val="006542C3"/>
    <w:rsid w:val="00657640"/>
    <w:rsid w:val="00661E55"/>
    <w:rsid w:val="006628BE"/>
    <w:rsid w:val="0066363E"/>
    <w:rsid w:val="00663E49"/>
    <w:rsid w:val="00663FE4"/>
    <w:rsid w:val="006653B3"/>
    <w:rsid w:val="00665C4F"/>
    <w:rsid w:val="00665F1E"/>
    <w:rsid w:val="00674681"/>
    <w:rsid w:val="006766B1"/>
    <w:rsid w:val="006804C9"/>
    <w:rsid w:val="006833FF"/>
    <w:rsid w:val="00683732"/>
    <w:rsid w:val="0068450E"/>
    <w:rsid w:val="006856C3"/>
    <w:rsid w:val="00685F0F"/>
    <w:rsid w:val="00686460"/>
    <w:rsid w:val="00692CF9"/>
    <w:rsid w:val="006950CC"/>
    <w:rsid w:val="00695467"/>
    <w:rsid w:val="006954D2"/>
    <w:rsid w:val="00696148"/>
    <w:rsid w:val="006A0F60"/>
    <w:rsid w:val="006A246F"/>
    <w:rsid w:val="006A2EA6"/>
    <w:rsid w:val="006A394F"/>
    <w:rsid w:val="006A57ED"/>
    <w:rsid w:val="006A5FC8"/>
    <w:rsid w:val="006A6ED5"/>
    <w:rsid w:val="006A7900"/>
    <w:rsid w:val="006B1CB7"/>
    <w:rsid w:val="006B32C4"/>
    <w:rsid w:val="006B37D8"/>
    <w:rsid w:val="006B42F6"/>
    <w:rsid w:val="006B6773"/>
    <w:rsid w:val="006C0657"/>
    <w:rsid w:val="006C2A96"/>
    <w:rsid w:val="006C3D3A"/>
    <w:rsid w:val="006C6360"/>
    <w:rsid w:val="006C6566"/>
    <w:rsid w:val="006C67ED"/>
    <w:rsid w:val="006C7357"/>
    <w:rsid w:val="006D0E94"/>
    <w:rsid w:val="006D1418"/>
    <w:rsid w:val="006D30D4"/>
    <w:rsid w:val="006D3DF6"/>
    <w:rsid w:val="006D3EFB"/>
    <w:rsid w:val="006D400D"/>
    <w:rsid w:val="006D4A5B"/>
    <w:rsid w:val="006D6080"/>
    <w:rsid w:val="006D6B4B"/>
    <w:rsid w:val="006E3BA4"/>
    <w:rsid w:val="006E3F5A"/>
    <w:rsid w:val="006E50F4"/>
    <w:rsid w:val="006F04A9"/>
    <w:rsid w:val="006F04EE"/>
    <w:rsid w:val="006F05E1"/>
    <w:rsid w:val="006F0C44"/>
    <w:rsid w:val="006F1C41"/>
    <w:rsid w:val="006F47F6"/>
    <w:rsid w:val="006F4EA0"/>
    <w:rsid w:val="006F6E87"/>
    <w:rsid w:val="00700769"/>
    <w:rsid w:val="007009CA"/>
    <w:rsid w:val="00702591"/>
    <w:rsid w:val="007032BE"/>
    <w:rsid w:val="007059D6"/>
    <w:rsid w:val="00706664"/>
    <w:rsid w:val="0071043E"/>
    <w:rsid w:val="00710F41"/>
    <w:rsid w:val="00712CB2"/>
    <w:rsid w:val="007134A3"/>
    <w:rsid w:val="0071486A"/>
    <w:rsid w:val="00714A6F"/>
    <w:rsid w:val="0071629E"/>
    <w:rsid w:val="007163DB"/>
    <w:rsid w:val="00716E43"/>
    <w:rsid w:val="00721898"/>
    <w:rsid w:val="007223C2"/>
    <w:rsid w:val="00722B37"/>
    <w:rsid w:val="007234E2"/>
    <w:rsid w:val="007234F9"/>
    <w:rsid w:val="007240AA"/>
    <w:rsid w:val="0072486F"/>
    <w:rsid w:val="00725DB9"/>
    <w:rsid w:val="00726028"/>
    <w:rsid w:val="007305B4"/>
    <w:rsid w:val="007331B8"/>
    <w:rsid w:val="00733E36"/>
    <w:rsid w:val="00734035"/>
    <w:rsid w:val="00734607"/>
    <w:rsid w:val="00736C7C"/>
    <w:rsid w:val="00740A38"/>
    <w:rsid w:val="00740B5F"/>
    <w:rsid w:val="00744E90"/>
    <w:rsid w:val="0074636E"/>
    <w:rsid w:val="00746AD5"/>
    <w:rsid w:val="00747625"/>
    <w:rsid w:val="007515E6"/>
    <w:rsid w:val="007521C3"/>
    <w:rsid w:val="007523B6"/>
    <w:rsid w:val="0075358F"/>
    <w:rsid w:val="0075375E"/>
    <w:rsid w:val="00754E1D"/>
    <w:rsid w:val="00756C07"/>
    <w:rsid w:val="007578F0"/>
    <w:rsid w:val="00757C8B"/>
    <w:rsid w:val="00761B63"/>
    <w:rsid w:val="0076227D"/>
    <w:rsid w:val="00762534"/>
    <w:rsid w:val="00766BEC"/>
    <w:rsid w:val="00767DDE"/>
    <w:rsid w:val="00771C1D"/>
    <w:rsid w:val="00771F43"/>
    <w:rsid w:val="007725FC"/>
    <w:rsid w:val="00773533"/>
    <w:rsid w:val="007736C2"/>
    <w:rsid w:val="00774027"/>
    <w:rsid w:val="007757C7"/>
    <w:rsid w:val="00780080"/>
    <w:rsid w:val="00784327"/>
    <w:rsid w:val="00784734"/>
    <w:rsid w:val="0078576B"/>
    <w:rsid w:val="007904F1"/>
    <w:rsid w:val="007906D8"/>
    <w:rsid w:val="00790D4F"/>
    <w:rsid w:val="00790F62"/>
    <w:rsid w:val="00794678"/>
    <w:rsid w:val="00794D9F"/>
    <w:rsid w:val="00795505"/>
    <w:rsid w:val="007955D8"/>
    <w:rsid w:val="007A068F"/>
    <w:rsid w:val="007A1842"/>
    <w:rsid w:val="007A3DCB"/>
    <w:rsid w:val="007A41A5"/>
    <w:rsid w:val="007A553F"/>
    <w:rsid w:val="007A5A40"/>
    <w:rsid w:val="007A788E"/>
    <w:rsid w:val="007A7B4F"/>
    <w:rsid w:val="007A7CC9"/>
    <w:rsid w:val="007B1EC3"/>
    <w:rsid w:val="007B23A1"/>
    <w:rsid w:val="007B5077"/>
    <w:rsid w:val="007B5826"/>
    <w:rsid w:val="007B5D1C"/>
    <w:rsid w:val="007B7507"/>
    <w:rsid w:val="007B756E"/>
    <w:rsid w:val="007B76CF"/>
    <w:rsid w:val="007C3C04"/>
    <w:rsid w:val="007C4054"/>
    <w:rsid w:val="007C683C"/>
    <w:rsid w:val="007C6C64"/>
    <w:rsid w:val="007C724A"/>
    <w:rsid w:val="007E1F4C"/>
    <w:rsid w:val="007E2C09"/>
    <w:rsid w:val="007E2D08"/>
    <w:rsid w:val="007E3705"/>
    <w:rsid w:val="007E4CB0"/>
    <w:rsid w:val="007F187A"/>
    <w:rsid w:val="007F26BA"/>
    <w:rsid w:val="007F42B9"/>
    <w:rsid w:val="007F55E0"/>
    <w:rsid w:val="007F59A9"/>
    <w:rsid w:val="007F7528"/>
    <w:rsid w:val="007F7C41"/>
    <w:rsid w:val="008002C5"/>
    <w:rsid w:val="0080051F"/>
    <w:rsid w:val="00802083"/>
    <w:rsid w:val="00802414"/>
    <w:rsid w:val="008024D3"/>
    <w:rsid w:val="00802610"/>
    <w:rsid w:val="00804171"/>
    <w:rsid w:val="00805A5B"/>
    <w:rsid w:val="00806D49"/>
    <w:rsid w:val="00806F98"/>
    <w:rsid w:val="008072A6"/>
    <w:rsid w:val="00812006"/>
    <w:rsid w:val="00812107"/>
    <w:rsid w:val="008137B6"/>
    <w:rsid w:val="008148B8"/>
    <w:rsid w:val="008162EF"/>
    <w:rsid w:val="00817A14"/>
    <w:rsid w:val="008204E5"/>
    <w:rsid w:val="008208DF"/>
    <w:rsid w:val="00821568"/>
    <w:rsid w:val="00822F1F"/>
    <w:rsid w:val="00822FC7"/>
    <w:rsid w:val="00824EFF"/>
    <w:rsid w:val="00824FE4"/>
    <w:rsid w:val="00825112"/>
    <w:rsid w:val="008256E0"/>
    <w:rsid w:val="00827C86"/>
    <w:rsid w:val="0083004B"/>
    <w:rsid w:val="00830A0B"/>
    <w:rsid w:val="00833C80"/>
    <w:rsid w:val="0083420A"/>
    <w:rsid w:val="0083663C"/>
    <w:rsid w:val="008379C1"/>
    <w:rsid w:val="00837F5C"/>
    <w:rsid w:val="008456E4"/>
    <w:rsid w:val="0085287F"/>
    <w:rsid w:val="00853B44"/>
    <w:rsid w:val="0085409E"/>
    <w:rsid w:val="008541EA"/>
    <w:rsid w:val="00855099"/>
    <w:rsid w:val="008551C8"/>
    <w:rsid w:val="00856033"/>
    <w:rsid w:val="00860077"/>
    <w:rsid w:val="0086094A"/>
    <w:rsid w:val="00860999"/>
    <w:rsid w:val="008625E9"/>
    <w:rsid w:val="0086327F"/>
    <w:rsid w:val="00864A58"/>
    <w:rsid w:val="00865D57"/>
    <w:rsid w:val="008674EA"/>
    <w:rsid w:val="00867673"/>
    <w:rsid w:val="00867B46"/>
    <w:rsid w:val="00867F57"/>
    <w:rsid w:val="008706B2"/>
    <w:rsid w:val="0087148A"/>
    <w:rsid w:val="008718D9"/>
    <w:rsid w:val="00873861"/>
    <w:rsid w:val="00873C8B"/>
    <w:rsid w:val="0087478C"/>
    <w:rsid w:val="00875281"/>
    <w:rsid w:val="00875720"/>
    <w:rsid w:val="00877944"/>
    <w:rsid w:val="00877B97"/>
    <w:rsid w:val="00881A9C"/>
    <w:rsid w:val="0088475B"/>
    <w:rsid w:val="0088728B"/>
    <w:rsid w:val="0089147E"/>
    <w:rsid w:val="00891968"/>
    <w:rsid w:val="00891E7D"/>
    <w:rsid w:val="008947CE"/>
    <w:rsid w:val="00894BAF"/>
    <w:rsid w:val="00894C5C"/>
    <w:rsid w:val="00894C9E"/>
    <w:rsid w:val="008975F1"/>
    <w:rsid w:val="00897FCD"/>
    <w:rsid w:val="008A0026"/>
    <w:rsid w:val="008A04FA"/>
    <w:rsid w:val="008A10CC"/>
    <w:rsid w:val="008A2CF3"/>
    <w:rsid w:val="008A4F92"/>
    <w:rsid w:val="008A66F4"/>
    <w:rsid w:val="008A6A6F"/>
    <w:rsid w:val="008B00FA"/>
    <w:rsid w:val="008B46B2"/>
    <w:rsid w:val="008B57BE"/>
    <w:rsid w:val="008C0CAD"/>
    <w:rsid w:val="008C29C9"/>
    <w:rsid w:val="008C377A"/>
    <w:rsid w:val="008C3A3C"/>
    <w:rsid w:val="008C3A60"/>
    <w:rsid w:val="008C45F5"/>
    <w:rsid w:val="008C6577"/>
    <w:rsid w:val="008D0139"/>
    <w:rsid w:val="008D03B2"/>
    <w:rsid w:val="008D0B09"/>
    <w:rsid w:val="008D0CE5"/>
    <w:rsid w:val="008D0D99"/>
    <w:rsid w:val="008D131F"/>
    <w:rsid w:val="008D1515"/>
    <w:rsid w:val="008D1B6C"/>
    <w:rsid w:val="008D25B8"/>
    <w:rsid w:val="008D2798"/>
    <w:rsid w:val="008D433A"/>
    <w:rsid w:val="008D58FE"/>
    <w:rsid w:val="008D6A04"/>
    <w:rsid w:val="008D6AE3"/>
    <w:rsid w:val="008D785F"/>
    <w:rsid w:val="008D799C"/>
    <w:rsid w:val="008E26CA"/>
    <w:rsid w:val="008E292C"/>
    <w:rsid w:val="008E2AC8"/>
    <w:rsid w:val="008E34B2"/>
    <w:rsid w:val="008E3603"/>
    <w:rsid w:val="008E4CC1"/>
    <w:rsid w:val="008E54C3"/>
    <w:rsid w:val="008E54C4"/>
    <w:rsid w:val="008E5D60"/>
    <w:rsid w:val="008E68A5"/>
    <w:rsid w:val="008E70B4"/>
    <w:rsid w:val="008E710E"/>
    <w:rsid w:val="008E7706"/>
    <w:rsid w:val="008E79A9"/>
    <w:rsid w:val="008F327A"/>
    <w:rsid w:val="008F45E9"/>
    <w:rsid w:val="008F5C28"/>
    <w:rsid w:val="008F6C37"/>
    <w:rsid w:val="008F7B95"/>
    <w:rsid w:val="0090206E"/>
    <w:rsid w:val="009021A7"/>
    <w:rsid w:val="00902842"/>
    <w:rsid w:val="00902D8E"/>
    <w:rsid w:val="00903A34"/>
    <w:rsid w:val="009041F6"/>
    <w:rsid w:val="0090466F"/>
    <w:rsid w:val="00904D27"/>
    <w:rsid w:val="00907B39"/>
    <w:rsid w:val="009103B1"/>
    <w:rsid w:val="0091088C"/>
    <w:rsid w:val="009116EC"/>
    <w:rsid w:val="009125B3"/>
    <w:rsid w:val="00912937"/>
    <w:rsid w:val="00912A4F"/>
    <w:rsid w:val="009143DA"/>
    <w:rsid w:val="009158B9"/>
    <w:rsid w:val="00915DFC"/>
    <w:rsid w:val="00917936"/>
    <w:rsid w:val="00920EAE"/>
    <w:rsid w:val="009214EC"/>
    <w:rsid w:val="0092193D"/>
    <w:rsid w:val="00922B04"/>
    <w:rsid w:val="00923903"/>
    <w:rsid w:val="00923C59"/>
    <w:rsid w:val="00925460"/>
    <w:rsid w:val="00925AC9"/>
    <w:rsid w:val="00927142"/>
    <w:rsid w:val="00927D9C"/>
    <w:rsid w:val="00932CCB"/>
    <w:rsid w:val="00932FB8"/>
    <w:rsid w:val="00933366"/>
    <w:rsid w:val="00933BA7"/>
    <w:rsid w:val="009341A7"/>
    <w:rsid w:val="00934547"/>
    <w:rsid w:val="0093595A"/>
    <w:rsid w:val="00936AA5"/>
    <w:rsid w:val="00936C92"/>
    <w:rsid w:val="00936CD6"/>
    <w:rsid w:val="0094119B"/>
    <w:rsid w:val="0094330E"/>
    <w:rsid w:val="00944EE9"/>
    <w:rsid w:val="0094563B"/>
    <w:rsid w:val="00945D8C"/>
    <w:rsid w:val="009506CB"/>
    <w:rsid w:val="009514CA"/>
    <w:rsid w:val="00952270"/>
    <w:rsid w:val="00952340"/>
    <w:rsid w:val="00952691"/>
    <w:rsid w:val="0095490F"/>
    <w:rsid w:val="00954B02"/>
    <w:rsid w:val="009559E5"/>
    <w:rsid w:val="00955EA9"/>
    <w:rsid w:val="009603A9"/>
    <w:rsid w:val="00960518"/>
    <w:rsid w:val="009632C4"/>
    <w:rsid w:val="00963838"/>
    <w:rsid w:val="009648C7"/>
    <w:rsid w:val="00965275"/>
    <w:rsid w:val="009655D8"/>
    <w:rsid w:val="00965EC4"/>
    <w:rsid w:val="00966C25"/>
    <w:rsid w:val="00966C8F"/>
    <w:rsid w:val="009671EB"/>
    <w:rsid w:val="0097048D"/>
    <w:rsid w:val="0097238A"/>
    <w:rsid w:val="009761CD"/>
    <w:rsid w:val="00977444"/>
    <w:rsid w:val="00977542"/>
    <w:rsid w:val="00977875"/>
    <w:rsid w:val="00981580"/>
    <w:rsid w:val="00983370"/>
    <w:rsid w:val="009848A6"/>
    <w:rsid w:val="0098496A"/>
    <w:rsid w:val="0098627D"/>
    <w:rsid w:val="00986816"/>
    <w:rsid w:val="00987542"/>
    <w:rsid w:val="0099213A"/>
    <w:rsid w:val="0099234C"/>
    <w:rsid w:val="0099478C"/>
    <w:rsid w:val="00995551"/>
    <w:rsid w:val="00996010"/>
    <w:rsid w:val="00996A6A"/>
    <w:rsid w:val="00997E41"/>
    <w:rsid w:val="009A062C"/>
    <w:rsid w:val="009A2C54"/>
    <w:rsid w:val="009A2DED"/>
    <w:rsid w:val="009A2E2B"/>
    <w:rsid w:val="009A51AC"/>
    <w:rsid w:val="009A76AC"/>
    <w:rsid w:val="009B0C35"/>
    <w:rsid w:val="009B1E03"/>
    <w:rsid w:val="009B20D6"/>
    <w:rsid w:val="009B274A"/>
    <w:rsid w:val="009B318D"/>
    <w:rsid w:val="009B35DB"/>
    <w:rsid w:val="009B53E7"/>
    <w:rsid w:val="009B687D"/>
    <w:rsid w:val="009B70C2"/>
    <w:rsid w:val="009B7236"/>
    <w:rsid w:val="009C00D7"/>
    <w:rsid w:val="009C1D0D"/>
    <w:rsid w:val="009C4CD8"/>
    <w:rsid w:val="009C7E0A"/>
    <w:rsid w:val="009D0F8F"/>
    <w:rsid w:val="009D10A4"/>
    <w:rsid w:val="009D1464"/>
    <w:rsid w:val="009D1712"/>
    <w:rsid w:val="009D4212"/>
    <w:rsid w:val="009D491C"/>
    <w:rsid w:val="009D6AC0"/>
    <w:rsid w:val="009D7865"/>
    <w:rsid w:val="009D7B7C"/>
    <w:rsid w:val="009E06A2"/>
    <w:rsid w:val="009E1457"/>
    <w:rsid w:val="009E1E29"/>
    <w:rsid w:val="009E3CE7"/>
    <w:rsid w:val="009E41B0"/>
    <w:rsid w:val="009E5823"/>
    <w:rsid w:val="009E67CC"/>
    <w:rsid w:val="009E73A4"/>
    <w:rsid w:val="009E743D"/>
    <w:rsid w:val="009F06CF"/>
    <w:rsid w:val="009F169C"/>
    <w:rsid w:val="009F178C"/>
    <w:rsid w:val="009F2414"/>
    <w:rsid w:val="009F470B"/>
    <w:rsid w:val="009F4CA5"/>
    <w:rsid w:val="009F605E"/>
    <w:rsid w:val="009F67B3"/>
    <w:rsid w:val="009F67BD"/>
    <w:rsid w:val="009F6836"/>
    <w:rsid w:val="009F68AA"/>
    <w:rsid w:val="009F7976"/>
    <w:rsid w:val="00A01532"/>
    <w:rsid w:val="00A02ABE"/>
    <w:rsid w:val="00A03204"/>
    <w:rsid w:val="00A03EC8"/>
    <w:rsid w:val="00A0493E"/>
    <w:rsid w:val="00A05644"/>
    <w:rsid w:val="00A06057"/>
    <w:rsid w:val="00A064FD"/>
    <w:rsid w:val="00A10052"/>
    <w:rsid w:val="00A10971"/>
    <w:rsid w:val="00A12C12"/>
    <w:rsid w:val="00A1316B"/>
    <w:rsid w:val="00A1325A"/>
    <w:rsid w:val="00A13B8F"/>
    <w:rsid w:val="00A161E3"/>
    <w:rsid w:val="00A1635E"/>
    <w:rsid w:val="00A1727D"/>
    <w:rsid w:val="00A174E0"/>
    <w:rsid w:val="00A20B38"/>
    <w:rsid w:val="00A235AD"/>
    <w:rsid w:val="00A24146"/>
    <w:rsid w:val="00A24528"/>
    <w:rsid w:val="00A24793"/>
    <w:rsid w:val="00A24D31"/>
    <w:rsid w:val="00A2533E"/>
    <w:rsid w:val="00A26FEC"/>
    <w:rsid w:val="00A31C6A"/>
    <w:rsid w:val="00A32B95"/>
    <w:rsid w:val="00A332F7"/>
    <w:rsid w:val="00A3343A"/>
    <w:rsid w:val="00A34026"/>
    <w:rsid w:val="00A346E9"/>
    <w:rsid w:val="00A36509"/>
    <w:rsid w:val="00A365AF"/>
    <w:rsid w:val="00A37C49"/>
    <w:rsid w:val="00A37DC1"/>
    <w:rsid w:val="00A4007C"/>
    <w:rsid w:val="00A40F75"/>
    <w:rsid w:val="00A41C9F"/>
    <w:rsid w:val="00A52EBF"/>
    <w:rsid w:val="00A57B99"/>
    <w:rsid w:val="00A6080B"/>
    <w:rsid w:val="00A63072"/>
    <w:rsid w:val="00A63BEC"/>
    <w:rsid w:val="00A6416A"/>
    <w:rsid w:val="00A65E45"/>
    <w:rsid w:val="00A675AB"/>
    <w:rsid w:val="00A67A98"/>
    <w:rsid w:val="00A67ED0"/>
    <w:rsid w:val="00A67FDC"/>
    <w:rsid w:val="00A70455"/>
    <w:rsid w:val="00A719A7"/>
    <w:rsid w:val="00A7249D"/>
    <w:rsid w:val="00A74BFE"/>
    <w:rsid w:val="00A74C2E"/>
    <w:rsid w:val="00A76C56"/>
    <w:rsid w:val="00A76E0B"/>
    <w:rsid w:val="00A80849"/>
    <w:rsid w:val="00A8273F"/>
    <w:rsid w:val="00A827FC"/>
    <w:rsid w:val="00A84192"/>
    <w:rsid w:val="00A842D9"/>
    <w:rsid w:val="00A84859"/>
    <w:rsid w:val="00A84AC6"/>
    <w:rsid w:val="00A8712B"/>
    <w:rsid w:val="00A879DC"/>
    <w:rsid w:val="00A90132"/>
    <w:rsid w:val="00A9013E"/>
    <w:rsid w:val="00A9032C"/>
    <w:rsid w:val="00A91012"/>
    <w:rsid w:val="00A92EDF"/>
    <w:rsid w:val="00A936D8"/>
    <w:rsid w:val="00A93A17"/>
    <w:rsid w:val="00A94348"/>
    <w:rsid w:val="00A94C6A"/>
    <w:rsid w:val="00A94D9F"/>
    <w:rsid w:val="00A96006"/>
    <w:rsid w:val="00A965D3"/>
    <w:rsid w:val="00A96CB1"/>
    <w:rsid w:val="00AA0432"/>
    <w:rsid w:val="00AA2625"/>
    <w:rsid w:val="00AA2664"/>
    <w:rsid w:val="00AA2959"/>
    <w:rsid w:val="00AA2DD3"/>
    <w:rsid w:val="00AA4D58"/>
    <w:rsid w:val="00AA5A49"/>
    <w:rsid w:val="00AA7BD6"/>
    <w:rsid w:val="00AB0989"/>
    <w:rsid w:val="00AB4583"/>
    <w:rsid w:val="00AB4641"/>
    <w:rsid w:val="00AB48D2"/>
    <w:rsid w:val="00AB4A46"/>
    <w:rsid w:val="00AB50FE"/>
    <w:rsid w:val="00AB56C2"/>
    <w:rsid w:val="00AB57D9"/>
    <w:rsid w:val="00AB7950"/>
    <w:rsid w:val="00AC1C48"/>
    <w:rsid w:val="00AC1C5A"/>
    <w:rsid w:val="00AC1E3B"/>
    <w:rsid w:val="00AC20B2"/>
    <w:rsid w:val="00AC21D3"/>
    <w:rsid w:val="00AC24A4"/>
    <w:rsid w:val="00AC25C6"/>
    <w:rsid w:val="00AC29FC"/>
    <w:rsid w:val="00AC2AB4"/>
    <w:rsid w:val="00AC40AF"/>
    <w:rsid w:val="00AC6050"/>
    <w:rsid w:val="00AC7BA3"/>
    <w:rsid w:val="00AD24AC"/>
    <w:rsid w:val="00AD3CF0"/>
    <w:rsid w:val="00AD402B"/>
    <w:rsid w:val="00AD49DA"/>
    <w:rsid w:val="00AD4ABF"/>
    <w:rsid w:val="00AD4B3F"/>
    <w:rsid w:val="00AD55AA"/>
    <w:rsid w:val="00AD69E7"/>
    <w:rsid w:val="00AD7E51"/>
    <w:rsid w:val="00AE1AA7"/>
    <w:rsid w:val="00AE35B1"/>
    <w:rsid w:val="00AE4789"/>
    <w:rsid w:val="00AE4A55"/>
    <w:rsid w:val="00AE5252"/>
    <w:rsid w:val="00AE5F1C"/>
    <w:rsid w:val="00AF0368"/>
    <w:rsid w:val="00AF1435"/>
    <w:rsid w:val="00AF250C"/>
    <w:rsid w:val="00AF254F"/>
    <w:rsid w:val="00AF4F63"/>
    <w:rsid w:val="00AF6423"/>
    <w:rsid w:val="00AF746F"/>
    <w:rsid w:val="00AF7558"/>
    <w:rsid w:val="00B011EA"/>
    <w:rsid w:val="00B03B66"/>
    <w:rsid w:val="00B0472F"/>
    <w:rsid w:val="00B048AD"/>
    <w:rsid w:val="00B04949"/>
    <w:rsid w:val="00B059EA"/>
    <w:rsid w:val="00B05B88"/>
    <w:rsid w:val="00B05E1B"/>
    <w:rsid w:val="00B06DCB"/>
    <w:rsid w:val="00B10F9B"/>
    <w:rsid w:val="00B111D7"/>
    <w:rsid w:val="00B11B8F"/>
    <w:rsid w:val="00B11CD4"/>
    <w:rsid w:val="00B12358"/>
    <w:rsid w:val="00B13510"/>
    <w:rsid w:val="00B137AE"/>
    <w:rsid w:val="00B14059"/>
    <w:rsid w:val="00B162CE"/>
    <w:rsid w:val="00B17B73"/>
    <w:rsid w:val="00B17F89"/>
    <w:rsid w:val="00B20675"/>
    <w:rsid w:val="00B21B75"/>
    <w:rsid w:val="00B23630"/>
    <w:rsid w:val="00B3027B"/>
    <w:rsid w:val="00B30321"/>
    <w:rsid w:val="00B30ABE"/>
    <w:rsid w:val="00B33D36"/>
    <w:rsid w:val="00B357D8"/>
    <w:rsid w:val="00B40F32"/>
    <w:rsid w:val="00B424F3"/>
    <w:rsid w:val="00B45D37"/>
    <w:rsid w:val="00B47CB8"/>
    <w:rsid w:val="00B509E4"/>
    <w:rsid w:val="00B51392"/>
    <w:rsid w:val="00B539EC"/>
    <w:rsid w:val="00B53C9B"/>
    <w:rsid w:val="00B54623"/>
    <w:rsid w:val="00B54EA4"/>
    <w:rsid w:val="00B55EB0"/>
    <w:rsid w:val="00B5799A"/>
    <w:rsid w:val="00B601BC"/>
    <w:rsid w:val="00B61AB8"/>
    <w:rsid w:val="00B620E9"/>
    <w:rsid w:val="00B6270C"/>
    <w:rsid w:val="00B6321E"/>
    <w:rsid w:val="00B63438"/>
    <w:rsid w:val="00B63DA0"/>
    <w:rsid w:val="00B66A0A"/>
    <w:rsid w:val="00B70E4C"/>
    <w:rsid w:val="00B71FA1"/>
    <w:rsid w:val="00B7261B"/>
    <w:rsid w:val="00B72720"/>
    <w:rsid w:val="00B74027"/>
    <w:rsid w:val="00B75F55"/>
    <w:rsid w:val="00B763EB"/>
    <w:rsid w:val="00B76853"/>
    <w:rsid w:val="00B77704"/>
    <w:rsid w:val="00B80571"/>
    <w:rsid w:val="00B80C25"/>
    <w:rsid w:val="00B8101F"/>
    <w:rsid w:val="00B813DC"/>
    <w:rsid w:val="00B8234F"/>
    <w:rsid w:val="00B829CC"/>
    <w:rsid w:val="00B846FF"/>
    <w:rsid w:val="00B868A5"/>
    <w:rsid w:val="00B90055"/>
    <w:rsid w:val="00B91166"/>
    <w:rsid w:val="00B92226"/>
    <w:rsid w:val="00B93408"/>
    <w:rsid w:val="00B93C4F"/>
    <w:rsid w:val="00B951F6"/>
    <w:rsid w:val="00B9704E"/>
    <w:rsid w:val="00BA1491"/>
    <w:rsid w:val="00BA35C8"/>
    <w:rsid w:val="00BA410D"/>
    <w:rsid w:val="00BA54CC"/>
    <w:rsid w:val="00BA631D"/>
    <w:rsid w:val="00BA7EB3"/>
    <w:rsid w:val="00BB2143"/>
    <w:rsid w:val="00BB22E1"/>
    <w:rsid w:val="00BB2C6B"/>
    <w:rsid w:val="00BB3649"/>
    <w:rsid w:val="00BB526A"/>
    <w:rsid w:val="00BB55D3"/>
    <w:rsid w:val="00BB58EC"/>
    <w:rsid w:val="00BC0C36"/>
    <w:rsid w:val="00BC2910"/>
    <w:rsid w:val="00BC3049"/>
    <w:rsid w:val="00BC37A4"/>
    <w:rsid w:val="00BC4951"/>
    <w:rsid w:val="00BC5595"/>
    <w:rsid w:val="00BC798E"/>
    <w:rsid w:val="00BC7E77"/>
    <w:rsid w:val="00BD095E"/>
    <w:rsid w:val="00BD0DF2"/>
    <w:rsid w:val="00BD0E38"/>
    <w:rsid w:val="00BD13A9"/>
    <w:rsid w:val="00BD2DD0"/>
    <w:rsid w:val="00BD349D"/>
    <w:rsid w:val="00BD361A"/>
    <w:rsid w:val="00BD3E03"/>
    <w:rsid w:val="00BD760A"/>
    <w:rsid w:val="00BE0194"/>
    <w:rsid w:val="00BE1787"/>
    <w:rsid w:val="00BE22E4"/>
    <w:rsid w:val="00BE3719"/>
    <w:rsid w:val="00BE3968"/>
    <w:rsid w:val="00BE5549"/>
    <w:rsid w:val="00BE573D"/>
    <w:rsid w:val="00BE5A28"/>
    <w:rsid w:val="00BE6700"/>
    <w:rsid w:val="00BE7FC3"/>
    <w:rsid w:val="00BF2C1F"/>
    <w:rsid w:val="00BF36E0"/>
    <w:rsid w:val="00BF42DE"/>
    <w:rsid w:val="00BF536B"/>
    <w:rsid w:val="00BF5A14"/>
    <w:rsid w:val="00BF6692"/>
    <w:rsid w:val="00BF6A1C"/>
    <w:rsid w:val="00BF764E"/>
    <w:rsid w:val="00C01DEA"/>
    <w:rsid w:val="00C03034"/>
    <w:rsid w:val="00C03FE8"/>
    <w:rsid w:val="00C04A44"/>
    <w:rsid w:val="00C06111"/>
    <w:rsid w:val="00C10012"/>
    <w:rsid w:val="00C10392"/>
    <w:rsid w:val="00C1084B"/>
    <w:rsid w:val="00C122D6"/>
    <w:rsid w:val="00C142FA"/>
    <w:rsid w:val="00C146A5"/>
    <w:rsid w:val="00C14A81"/>
    <w:rsid w:val="00C15DB0"/>
    <w:rsid w:val="00C17D80"/>
    <w:rsid w:val="00C20222"/>
    <w:rsid w:val="00C22586"/>
    <w:rsid w:val="00C22DD6"/>
    <w:rsid w:val="00C230E2"/>
    <w:rsid w:val="00C25843"/>
    <w:rsid w:val="00C2710B"/>
    <w:rsid w:val="00C2764A"/>
    <w:rsid w:val="00C3112C"/>
    <w:rsid w:val="00C333B8"/>
    <w:rsid w:val="00C3589A"/>
    <w:rsid w:val="00C37BDF"/>
    <w:rsid w:val="00C41CF9"/>
    <w:rsid w:val="00C4363F"/>
    <w:rsid w:val="00C46C0B"/>
    <w:rsid w:val="00C46CE8"/>
    <w:rsid w:val="00C47330"/>
    <w:rsid w:val="00C473DC"/>
    <w:rsid w:val="00C5162E"/>
    <w:rsid w:val="00C51DE0"/>
    <w:rsid w:val="00C521EB"/>
    <w:rsid w:val="00C52526"/>
    <w:rsid w:val="00C52DD4"/>
    <w:rsid w:val="00C541DC"/>
    <w:rsid w:val="00C54A76"/>
    <w:rsid w:val="00C54D28"/>
    <w:rsid w:val="00C5528F"/>
    <w:rsid w:val="00C5530C"/>
    <w:rsid w:val="00C55CAA"/>
    <w:rsid w:val="00C617C0"/>
    <w:rsid w:val="00C62437"/>
    <w:rsid w:val="00C624B1"/>
    <w:rsid w:val="00C624F9"/>
    <w:rsid w:val="00C63E61"/>
    <w:rsid w:val="00C675A2"/>
    <w:rsid w:val="00C743C6"/>
    <w:rsid w:val="00C7567C"/>
    <w:rsid w:val="00C75690"/>
    <w:rsid w:val="00C8064E"/>
    <w:rsid w:val="00C82607"/>
    <w:rsid w:val="00C847B6"/>
    <w:rsid w:val="00C84F0A"/>
    <w:rsid w:val="00C8519F"/>
    <w:rsid w:val="00C857D7"/>
    <w:rsid w:val="00C87C0B"/>
    <w:rsid w:val="00C87C61"/>
    <w:rsid w:val="00C90D7F"/>
    <w:rsid w:val="00C912C3"/>
    <w:rsid w:val="00C92F9F"/>
    <w:rsid w:val="00C937BF"/>
    <w:rsid w:val="00C97455"/>
    <w:rsid w:val="00C97702"/>
    <w:rsid w:val="00CA0AC5"/>
    <w:rsid w:val="00CA21ED"/>
    <w:rsid w:val="00CA6087"/>
    <w:rsid w:val="00CB0305"/>
    <w:rsid w:val="00CB0855"/>
    <w:rsid w:val="00CB0DC9"/>
    <w:rsid w:val="00CB10D1"/>
    <w:rsid w:val="00CB1A05"/>
    <w:rsid w:val="00CB2624"/>
    <w:rsid w:val="00CB2E92"/>
    <w:rsid w:val="00CB3699"/>
    <w:rsid w:val="00CB47A7"/>
    <w:rsid w:val="00CB4A5D"/>
    <w:rsid w:val="00CB55D3"/>
    <w:rsid w:val="00CB6621"/>
    <w:rsid w:val="00CC0317"/>
    <w:rsid w:val="00CC1E63"/>
    <w:rsid w:val="00CC2CD8"/>
    <w:rsid w:val="00CC3C99"/>
    <w:rsid w:val="00CC4742"/>
    <w:rsid w:val="00CC5FAE"/>
    <w:rsid w:val="00CC7801"/>
    <w:rsid w:val="00CC7E9B"/>
    <w:rsid w:val="00CD0B57"/>
    <w:rsid w:val="00CD1A9E"/>
    <w:rsid w:val="00CD39EE"/>
    <w:rsid w:val="00CD4725"/>
    <w:rsid w:val="00CD5542"/>
    <w:rsid w:val="00CD5861"/>
    <w:rsid w:val="00CE123A"/>
    <w:rsid w:val="00CE12C6"/>
    <w:rsid w:val="00CE16E8"/>
    <w:rsid w:val="00CE3022"/>
    <w:rsid w:val="00CE516E"/>
    <w:rsid w:val="00CE6D4B"/>
    <w:rsid w:val="00CE7D83"/>
    <w:rsid w:val="00CF255C"/>
    <w:rsid w:val="00CF2992"/>
    <w:rsid w:val="00CF48D0"/>
    <w:rsid w:val="00CF4E47"/>
    <w:rsid w:val="00CF664F"/>
    <w:rsid w:val="00CF6A11"/>
    <w:rsid w:val="00CF78FD"/>
    <w:rsid w:val="00D02687"/>
    <w:rsid w:val="00D02C8F"/>
    <w:rsid w:val="00D035C4"/>
    <w:rsid w:val="00D03D4F"/>
    <w:rsid w:val="00D04938"/>
    <w:rsid w:val="00D0498E"/>
    <w:rsid w:val="00D05573"/>
    <w:rsid w:val="00D058A0"/>
    <w:rsid w:val="00D071F2"/>
    <w:rsid w:val="00D07B94"/>
    <w:rsid w:val="00D120E5"/>
    <w:rsid w:val="00D132B6"/>
    <w:rsid w:val="00D13916"/>
    <w:rsid w:val="00D14859"/>
    <w:rsid w:val="00D15BE7"/>
    <w:rsid w:val="00D1660E"/>
    <w:rsid w:val="00D20B37"/>
    <w:rsid w:val="00D22202"/>
    <w:rsid w:val="00D237FD"/>
    <w:rsid w:val="00D27FF7"/>
    <w:rsid w:val="00D31312"/>
    <w:rsid w:val="00D31DBE"/>
    <w:rsid w:val="00D320F2"/>
    <w:rsid w:val="00D3326A"/>
    <w:rsid w:val="00D3439B"/>
    <w:rsid w:val="00D343CB"/>
    <w:rsid w:val="00D34639"/>
    <w:rsid w:val="00D3575B"/>
    <w:rsid w:val="00D374D7"/>
    <w:rsid w:val="00D3771D"/>
    <w:rsid w:val="00D3788F"/>
    <w:rsid w:val="00D40032"/>
    <w:rsid w:val="00D40480"/>
    <w:rsid w:val="00D40B98"/>
    <w:rsid w:val="00D41FF1"/>
    <w:rsid w:val="00D42A57"/>
    <w:rsid w:val="00D43D37"/>
    <w:rsid w:val="00D4432B"/>
    <w:rsid w:val="00D44F58"/>
    <w:rsid w:val="00D464C8"/>
    <w:rsid w:val="00D518AF"/>
    <w:rsid w:val="00D536A1"/>
    <w:rsid w:val="00D538B6"/>
    <w:rsid w:val="00D5416F"/>
    <w:rsid w:val="00D56751"/>
    <w:rsid w:val="00D57056"/>
    <w:rsid w:val="00D572AB"/>
    <w:rsid w:val="00D57472"/>
    <w:rsid w:val="00D57B26"/>
    <w:rsid w:val="00D57D46"/>
    <w:rsid w:val="00D600BC"/>
    <w:rsid w:val="00D61B18"/>
    <w:rsid w:val="00D650B0"/>
    <w:rsid w:val="00D67266"/>
    <w:rsid w:val="00D67DC1"/>
    <w:rsid w:val="00D70638"/>
    <w:rsid w:val="00D70A15"/>
    <w:rsid w:val="00D72AEA"/>
    <w:rsid w:val="00D73677"/>
    <w:rsid w:val="00D73C67"/>
    <w:rsid w:val="00D74322"/>
    <w:rsid w:val="00D75631"/>
    <w:rsid w:val="00D76F4E"/>
    <w:rsid w:val="00D83970"/>
    <w:rsid w:val="00D84F05"/>
    <w:rsid w:val="00D85BC8"/>
    <w:rsid w:val="00D90E04"/>
    <w:rsid w:val="00D912C4"/>
    <w:rsid w:val="00D91BFD"/>
    <w:rsid w:val="00D9247F"/>
    <w:rsid w:val="00D929CB"/>
    <w:rsid w:val="00D9564B"/>
    <w:rsid w:val="00DA00B7"/>
    <w:rsid w:val="00DA1493"/>
    <w:rsid w:val="00DA1FD8"/>
    <w:rsid w:val="00DA343C"/>
    <w:rsid w:val="00DA3BA2"/>
    <w:rsid w:val="00DA5355"/>
    <w:rsid w:val="00DA58BD"/>
    <w:rsid w:val="00DA6D22"/>
    <w:rsid w:val="00DA6E73"/>
    <w:rsid w:val="00DA7C7A"/>
    <w:rsid w:val="00DB04DD"/>
    <w:rsid w:val="00DB050C"/>
    <w:rsid w:val="00DB0E9E"/>
    <w:rsid w:val="00DB1A82"/>
    <w:rsid w:val="00DB1ECB"/>
    <w:rsid w:val="00DB28F1"/>
    <w:rsid w:val="00DB5BAB"/>
    <w:rsid w:val="00DB5C5C"/>
    <w:rsid w:val="00DB6536"/>
    <w:rsid w:val="00DB6F3C"/>
    <w:rsid w:val="00DB78EF"/>
    <w:rsid w:val="00DB7FE7"/>
    <w:rsid w:val="00DC05D5"/>
    <w:rsid w:val="00DC08A3"/>
    <w:rsid w:val="00DC2883"/>
    <w:rsid w:val="00DC4CBA"/>
    <w:rsid w:val="00DC5032"/>
    <w:rsid w:val="00DC583C"/>
    <w:rsid w:val="00DC7631"/>
    <w:rsid w:val="00DD0E1C"/>
    <w:rsid w:val="00DD2C99"/>
    <w:rsid w:val="00DD65D6"/>
    <w:rsid w:val="00DD663D"/>
    <w:rsid w:val="00DD7CB6"/>
    <w:rsid w:val="00DE1DBB"/>
    <w:rsid w:val="00DE1F1C"/>
    <w:rsid w:val="00DE2683"/>
    <w:rsid w:val="00DE5C77"/>
    <w:rsid w:val="00DE6875"/>
    <w:rsid w:val="00DF0C8F"/>
    <w:rsid w:val="00DF0FA3"/>
    <w:rsid w:val="00DF147D"/>
    <w:rsid w:val="00DF1480"/>
    <w:rsid w:val="00DF20E2"/>
    <w:rsid w:val="00DF29DB"/>
    <w:rsid w:val="00DF3B90"/>
    <w:rsid w:val="00DF495E"/>
    <w:rsid w:val="00E004BC"/>
    <w:rsid w:val="00E018DC"/>
    <w:rsid w:val="00E037F3"/>
    <w:rsid w:val="00E03838"/>
    <w:rsid w:val="00E03B5E"/>
    <w:rsid w:val="00E0546A"/>
    <w:rsid w:val="00E06251"/>
    <w:rsid w:val="00E06D13"/>
    <w:rsid w:val="00E10248"/>
    <w:rsid w:val="00E115D3"/>
    <w:rsid w:val="00E11C3E"/>
    <w:rsid w:val="00E12D1D"/>
    <w:rsid w:val="00E13655"/>
    <w:rsid w:val="00E13E5F"/>
    <w:rsid w:val="00E175C3"/>
    <w:rsid w:val="00E204E6"/>
    <w:rsid w:val="00E21140"/>
    <w:rsid w:val="00E21B2E"/>
    <w:rsid w:val="00E22771"/>
    <w:rsid w:val="00E24CA3"/>
    <w:rsid w:val="00E24DD5"/>
    <w:rsid w:val="00E251EF"/>
    <w:rsid w:val="00E262F1"/>
    <w:rsid w:val="00E270B5"/>
    <w:rsid w:val="00E30194"/>
    <w:rsid w:val="00E304A8"/>
    <w:rsid w:val="00E30B2F"/>
    <w:rsid w:val="00E33F1D"/>
    <w:rsid w:val="00E354B9"/>
    <w:rsid w:val="00E35932"/>
    <w:rsid w:val="00E3605C"/>
    <w:rsid w:val="00E363A8"/>
    <w:rsid w:val="00E36BCA"/>
    <w:rsid w:val="00E400F2"/>
    <w:rsid w:val="00E405B6"/>
    <w:rsid w:val="00E40AE8"/>
    <w:rsid w:val="00E42047"/>
    <w:rsid w:val="00E45A88"/>
    <w:rsid w:val="00E45EC5"/>
    <w:rsid w:val="00E46B1D"/>
    <w:rsid w:val="00E55D5B"/>
    <w:rsid w:val="00E61193"/>
    <w:rsid w:val="00E64034"/>
    <w:rsid w:val="00E66181"/>
    <w:rsid w:val="00E67A2F"/>
    <w:rsid w:val="00E67D5A"/>
    <w:rsid w:val="00E72F79"/>
    <w:rsid w:val="00E735BC"/>
    <w:rsid w:val="00E7484A"/>
    <w:rsid w:val="00E77DE4"/>
    <w:rsid w:val="00E81D6E"/>
    <w:rsid w:val="00E81E85"/>
    <w:rsid w:val="00E844BB"/>
    <w:rsid w:val="00E84A3E"/>
    <w:rsid w:val="00E85B85"/>
    <w:rsid w:val="00E86450"/>
    <w:rsid w:val="00E929A7"/>
    <w:rsid w:val="00E92DB4"/>
    <w:rsid w:val="00E930B9"/>
    <w:rsid w:val="00E933CC"/>
    <w:rsid w:val="00EA39E8"/>
    <w:rsid w:val="00EA415F"/>
    <w:rsid w:val="00EA5B5C"/>
    <w:rsid w:val="00EA6AA7"/>
    <w:rsid w:val="00EB07D7"/>
    <w:rsid w:val="00EB6C3B"/>
    <w:rsid w:val="00EC083C"/>
    <w:rsid w:val="00EC0DB0"/>
    <w:rsid w:val="00EC1461"/>
    <w:rsid w:val="00EC14E5"/>
    <w:rsid w:val="00EC26EC"/>
    <w:rsid w:val="00EC28DC"/>
    <w:rsid w:val="00EC7DBE"/>
    <w:rsid w:val="00ED0409"/>
    <w:rsid w:val="00ED0D4B"/>
    <w:rsid w:val="00ED15BD"/>
    <w:rsid w:val="00ED1F59"/>
    <w:rsid w:val="00ED26AF"/>
    <w:rsid w:val="00ED29BE"/>
    <w:rsid w:val="00ED324F"/>
    <w:rsid w:val="00ED3B98"/>
    <w:rsid w:val="00ED49A1"/>
    <w:rsid w:val="00ED6EA6"/>
    <w:rsid w:val="00ED7876"/>
    <w:rsid w:val="00EE0D7A"/>
    <w:rsid w:val="00EE146A"/>
    <w:rsid w:val="00EE1BC6"/>
    <w:rsid w:val="00EE2AC8"/>
    <w:rsid w:val="00EE312A"/>
    <w:rsid w:val="00EE5705"/>
    <w:rsid w:val="00EE5DD5"/>
    <w:rsid w:val="00EE6441"/>
    <w:rsid w:val="00EE6EA5"/>
    <w:rsid w:val="00EF11B5"/>
    <w:rsid w:val="00EF2B3A"/>
    <w:rsid w:val="00EF314D"/>
    <w:rsid w:val="00EF5A76"/>
    <w:rsid w:val="00EF6BFE"/>
    <w:rsid w:val="00EF7C64"/>
    <w:rsid w:val="00F007FD"/>
    <w:rsid w:val="00F01212"/>
    <w:rsid w:val="00F0217B"/>
    <w:rsid w:val="00F03366"/>
    <w:rsid w:val="00F033DB"/>
    <w:rsid w:val="00F04108"/>
    <w:rsid w:val="00F04305"/>
    <w:rsid w:val="00F044FC"/>
    <w:rsid w:val="00F04EDB"/>
    <w:rsid w:val="00F10D37"/>
    <w:rsid w:val="00F10DB1"/>
    <w:rsid w:val="00F124DD"/>
    <w:rsid w:val="00F13029"/>
    <w:rsid w:val="00F13698"/>
    <w:rsid w:val="00F1549D"/>
    <w:rsid w:val="00F15B8D"/>
    <w:rsid w:val="00F20156"/>
    <w:rsid w:val="00F22036"/>
    <w:rsid w:val="00F25115"/>
    <w:rsid w:val="00F25238"/>
    <w:rsid w:val="00F2709B"/>
    <w:rsid w:val="00F32402"/>
    <w:rsid w:val="00F32C36"/>
    <w:rsid w:val="00F32C84"/>
    <w:rsid w:val="00F3359E"/>
    <w:rsid w:val="00F33945"/>
    <w:rsid w:val="00F33AA5"/>
    <w:rsid w:val="00F34581"/>
    <w:rsid w:val="00F34CF3"/>
    <w:rsid w:val="00F35404"/>
    <w:rsid w:val="00F433F4"/>
    <w:rsid w:val="00F4378A"/>
    <w:rsid w:val="00F458A6"/>
    <w:rsid w:val="00F47394"/>
    <w:rsid w:val="00F50304"/>
    <w:rsid w:val="00F506EF"/>
    <w:rsid w:val="00F5071E"/>
    <w:rsid w:val="00F5390F"/>
    <w:rsid w:val="00F55629"/>
    <w:rsid w:val="00F559EA"/>
    <w:rsid w:val="00F55FAA"/>
    <w:rsid w:val="00F560FB"/>
    <w:rsid w:val="00F60F3B"/>
    <w:rsid w:val="00F64615"/>
    <w:rsid w:val="00F65E82"/>
    <w:rsid w:val="00F71718"/>
    <w:rsid w:val="00F71EA9"/>
    <w:rsid w:val="00F73A2C"/>
    <w:rsid w:val="00F74204"/>
    <w:rsid w:val="00F75CB5"/>
    <w:rsid w:val="00F75D8B"/>
    <w:rsid w:val="00F76EBA"/>
    <w:rsid w:val="00F800F2"/>
    <w:rsid w:val="00F8013B"/>
    <w:rsid w:val="00F802EF"/>
    <w:rsid w:val="00F8195E"/>
    <w:rsid w:val="00F82C4E"/>
    <w:rsid w:val="00F83387"/>
    <w:rsid w:val="00F858EC"/>
    <w:rsid w:val="00F87EA1"/>
    <w:rsid w:val="00F90B50"/>
    <w:rsid w:val="00F93B4A"/>
    <w:rsid w:val="00F94579"/>
    <w:rsid w:val="00F945B1"/>
    <w:rsid w:val="00F9778C"/>
    <w:rsid w:val="00F97F29"/>
    <w:rsid w:val="00FA10A4"/>
    <w:rsid w:val="00FA204A"/>
    <w:rsid w:val="00FA3A10"/>
    <w:rsid w:val="00FA637E"/>
    <w:rsid w:val="00FA70FC"/>
    <w:rsid w:val="00FB09CA"/>
    <w:rsid w:val="00FB0B2C"/>
    <w:rsid w:val="00FB1AB7"/>
    <w:rsid w:val="00FB1B95"/>
    <w:rsid w:val="00FB3B79"/>
    <w:rsid w:val="00FB3BC1"/>
    <w:rsid w:val="00FB3D07"/>
    <w:rsid w:val="00FB3DB3"/>
    <w:rsid w:val="00FB3FCC"/>
    <w:rsid w:val="00FB40CE"/>
    <w:rsid w:val="00FB48E5"/>
    <w:rsid w:val="00FB4A4B"/>
    <w:rsid w:val="00FB55A9"/>
    <w:rsid w:val="00FB69D1"/>
    <w:rsid w:val="00FB6ECA"/>
    <w:rsid w:val="00FC1D27"/>
    <w:rsid w:val="00FC2459"/>
    <w:rsid w:val="00FC6B57"/>
    <w:rsid w:val="00FC74C0"/>
    <w:rsid w:val="00FD01E6"/>
    <w:rsid w:val="00FD0D3C"/>
    <w:rsid w:val="00FD1683"/>
    <w:rsid w:val="00FD32D2"/>
    <w:rsid w:val="00FD7AF3"/>
    <w:rsid w:val="00FE0370"/>
    <w:rsid w:val="00FE3024"/>
    <w:rsid w:val="00FE35DE"/>
    <w:rsid w:val="00FE3BDC"/>
    <w:rsid w:val="00FE4490"/>
    <w:rsid w:val="00FE517C"/>
    <w:rsid w:val="00FE684A"/>
    <w:rsid w:val="00FE7B0A"/>
    <w:rsid w:val="00FF088D"/>
    <w:rsid w:val="00FF34A7"/>
    <w:rsid w:val="00FF372C"/>
    <w:rsid w:val="00FF3CE8"/>
    <w:rsid w:val="00FF6274"/>
    <w:rsid w:val="00FF6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7C262D1C"/>
  <w15:docId w15:val="{AD0DF6AA-51E3-44B0-915B-0A8F923447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587C31"/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9643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643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C1E3B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B1CB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40A2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40A26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40A2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40A26"/>
    <w:rPr>
      <w:rFonts w:ascii="Times New Roman" w:hAnsi="Times New Roman" w:cs="Times New Roman"/>
      <w:sz w:val="24"/>
    </w:rPr>
  </w:style>
  <w:style w:type="table" w:customStyle="1" w:styleId="TableGrid1">
    <w:name w:val="Table Grid1"/>
    <w:basedOn w:val="TableNormal"/>
    <w:next w:val="TableGrid"/>
    <w:rsid w:val="00674681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next w:val="TableGrid"/>
    <w:rsid w:val="00295C71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rsid w:val="002054A2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rsid w:val="002054A2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rsid w:val="0099601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rsid w:val="0099601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rsid w:val="0099601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rsid w:val="00945D8C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rsid w:val="00744E9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rsid w:val="00744E9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Spacing">
    <w:name w:val="No Spacing"/>
    <w:uiPriority w:val="1"/>
    <w:qFormat/>
    <w:rsid w:val="007E4CB0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  <w:style w:type="character" w:customStyle="1" w:styleId="MTConvertedEquation">
    <w:name w:val="MTConvertedEquation"/>
    <w:basedOn w:val="DefaultParagraphFont"/>
    <w:rsid w:val="006531DC"/>
  </w:style>
  <w:style w:type="paragraph" w:customStyle="1" w:styleId="MTDisplayEquation">
    <w:name w:val="MTDisplayEquation"/>
    <w:basedOn w:val="Normal"/>
    <w:next w:val="Normal"/>
    <w:link w:val="MTDisplayEquationChar"/>
    <w:rsid w:val="006531DC"/>
    <w:pPr>
      <w:tabs>
        <w:tab w:val="center" w:pos="5120"/>
        <w:tab w:val="right" w:pos="10220"/>
      </w:tabs>
      <w:spacing w:after="120"/>
    </w:pPr>
    <w:rPr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6531DC"/>
    <w:rPr>
      <w:rFonts w:ascii="Times New Roman" w:hAnsi="Times New Roman" w:cs="Times New Roman"/>
      <w:b/>
      <w:i/>
      <w:sz w:val="28"/>
    </w:rPr>
  </w:style>
  <w:style w:type="paragraph" w:styleId="NormalWeb">
    <w:name w:val="Normal (Web)"/>
    <w:basedOn w:val="Normal"/>
    <w:uiPriority w:val="99"/>
    <w:semiHidden/>
    <w:unhideWhenUsed/>
    <w:rsid w:val="003B790A"/>
    <w:pPr>
      <w:spacing w:before="100" w:beforeAutospacing="1" w:after="100" w:afterAutospacing="1" w:line="240" w:lineRule="auto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7357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22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74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38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1466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780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7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4.png"/><Relationship Id="rId216" Type="http://schemas.openxmlformats.org/officeDocument/2006/relationships/oleObject" Target="embeddings/oleObject11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8.bin"/><Relationship Id="rId206" Type="http://schemas.openxmlformats.org/officeDocument/2006/relationships/image" Target="media/image9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image" Target="media/image85.wmf"/><Relationship Id="rId217" Type="http://schemas.openxmlformats.org/officeDocument/2006/relationships/oleObject" Target="embeddings/oleObject116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17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100.bin"/><Relationship Id="rId208" Type="http://schemas.openxmlformats.org/officeDocument/2006/relationships/image" Target="media/image93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image" Target="media/image86.wmf"/><Relationship Id="rId219" Type="http://schemas.openxmlformats.org/officeDocument/2006/relationships/oleObject" Target="embeddings/oleObject118.bin"/><Relationship Id="rId3" Type="http://schemas.openxmlformats.org/officeDocument/2006/relationships/styles" Target="styles.xml"/><Relationship Id="rId214" Type="http://schemas.openxmlformats.org/officeDocument/2006/relationships/image" Target="media/image9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9.bin"/><Relationship Id="rId190" Type="http://schemas.openxmlformats.org/officeDocument/2006/relationships/image" Target="media/image87.wmf"/><Relationship Id="rId204" Type="http://schemas.openxmlformats.org/officeDocument/2006/relationships/oleObject" Target="embeddings/oleObject106.bin"/><Relationship Id="rId220" Type="http://schemas.openxmlformats.org/officeDocument/2006/relationships/image" Target="media/image95.wmf"/><Relationship Id="rId225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10.bin"/><Relationship Id="rId215" Type="http://schemas.openxmlformats.org/officeDocument/2006/relationships/oleObject" Target="embeddings/oleObject114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88.wmf"/><Relationship Id="rId200" Type="http://schemas.openxmlformats.org/officeDocument/2006/relationships/oleObject" Target="embeddings/oleObject10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9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1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102.bin"/><Relationship Id="rId201" Type="http://schemas.openxmlformats.org/officeDocument/2006/relationships/image" Target="media/image91.wmf"/><Relationship Id="rId222" Type="http://schemas.openxmlformats.org/officeDocument/2006/relationships/image" Target="media/image96.png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89.png"/><Relationship Id="rId202" Type="http://schemas.openxmlformats.org/officeDocument/2006/relationships/oleObject" Target="embeddings/oleObject104.bin"/><Relationship Id="rId223" Type="http://schemas.openxmlformats.org/officeDocument/2006/relationships/footer" Target="footer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5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0.wmf"/><Relationship Id="rId203" Type="http://schemas.openxmlformats.org/officeDocument/2006/relationships/oleObject" Target="embeddings/oleObject105.bin"/><Relationship Id="rId19" Type="http://schemas.openxmlformats.org/officeDocument/2006/relationships/oleObject" Target="embeddings/oleObject6.bin"/><Relationship Id="rId224" Type="http://schemas.openxmlformats.org/officeDocument/2006/relationships/fontTable" Target="fontTable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9DB90A-3317-4646-9387-2B6BE6089A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9</TotalTime>
  <Pages>8</Pages>
  <Words>922</Words>
  <Characters>525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781</cp:revision>
  <cp:lastPrinted>2013-08-14T15:09:00Z</cp:lastPrinted>
  <dcterms:created xsi:type="dcterms:W3CDTF">2015-07-26T03:47:00Z</dcterms:created>
  <dcterms:modified xsi:type="dcterms:W3CDTF">2020-05-07T2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